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65" r:id="rId3"/>
    <p:sldId id="266" r:id="rId4"/>
    <p:sldId id="257" r:id="rId5"/>
    <p:sldId id="267" r:id="rId6"/>
    <p:sldId id="268" r:id="rId7"/>
    <p:sldId id="269" r:id="rId8"/>
    <p:sldId id="278" r:id="rId9"/>
    <p:sldId id="271" r:id="rId10"/>
    <p:sldId id="272" r:id="rId11"/>
    <p:sldId id="270" r:id="rId12"/>
    <p:sldId id="273" r:id="rId13"/>
    <p:sldId id="276" r:id="rId14"/>
    <p:sldId id="277" r:id="rId15"/>
    <p:sldId id="258" r:id="rId16"/>
    <p:sldId id="259" r:id="rId17"/>
    <p:sldId id="264" r:id="rId18"/>
    <p:sldId id="260" r:id="rId19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09F2320-2A3C-4571-A13C-0896EC7AD815}" v="70" dt="2025-10-15T17:28:34.50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E09F2320-2A3C-4571-A13C-0896EC7AD815}"/>
    <pc:docChg chg="undo custSel modSld modMainMaster modNotesMaster">
      <pc:chgData name="Danny Young" userId="cb0f4ce2-eb4f-479e-8e8f-3beb257e632f" providerId="ADAL" clId="{E09F2320-2A3C-4571-A13C-0896EC7AD815}" dt="2025-10-23T05:53:21.690" v="305" actId="20577"/>
      <pc:docMkLst>
        <pc:docMk/>
      </pc:docMkLst>
      <pc:sldChg chg="modSp mod modNotes">
        <pc:chgData name="Danny Young" userId="cb0f4ce2-eb4f-479e-8e8f-3beb257e632f" providerId="ADAL" clId="{E09F2320-2A3C-4571-A13C-0896EC7AD815}" dt="2025-10-23T05:53:21.690" v="305" actId="20577"/>
        <pc:sldMkLst>
          <pc:docMk/>
          <pc:sldMk cId="3877206039" sldId="256"/>
        </pc:sldMkLst>
        <pc:spChg chg="mod">
          <ac:chgData name="Danny Young" userId="cb0f4ce2-eb4f-479e-8e8f-3beb257e632f" providerId="ADAL" clId="{E09F2320-2A3C-4571-A13C-0896EC7AD815}" dt="2025-10-23T05:53:21.690" v="305" actId="20577"/>
          <ac:spMkLst>
            <pc:docMk/>
            <pc:sldMk cId="387720603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877206039" sldId="256"/>
            <ac:spMk id="4" creationId="{00000000-0000-0000-0000-000000000000}"/>
          </ac:spMkLst>
        </pc:spChg>
        <pc:picChg chg="mod">
          <ac:chgData name="Danny Young" userId="cb0f4ce2-eb4f-479e-8e8f-3beb257e632f" providerId="ADAL" clId="{E09F2320-2A3C-4571-A13C-0896EC7AD815}" dt="2025-10-06T03:12:57.981" v="0"/>
          <ac:picMkLst>
            <pc:docMk/>
            <pc:sldMk cId="3877206039" sldId="256"/>
            <ac:picMk id="5" creationId="{DF6A731D-7B81-48F4-BA3A-183CCF823AC6}"/>
          </ac:picMkLst>
        </pc:picChg>
      </pc:sldChg>
      <pc:sldChg chg="modSp mod modNotes">
        <pc:chgData name="Danny Young" userId="cb0f4ce2-eb4f-479e-8e8f-3beb257e632f" providerId="ADAL" clId="{E09F2320-2A3C-4571-A13C-0896EC7AD815}" dt="2025-10-15T17:20:45.513" v="91" actId="1036"/>
        <pc:sldMkLst>
          <pc:docMk/>
          <pc:sldMk cId="2779023348" sldId="257"/>
        </pc:sld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9023348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9023348" sldId="257"/>
            <ac:spMk id="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9023348" sldId="257"/>
            <ac:spMk id="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9023348" sldId="257"/>
            <ac:spMk id="1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9023348" sldId="257"/>
            <ac:spMk id="1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9023348" sldId="257"/>
            <ac:spMk id="1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9023348" sldId="257"/>
            <ac:spMk id="1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9023348" sldId="257"/>
            <ac:spMk id="2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9023348" sldId="257"/>
            <ac:spMk id="2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15T17:18:36.096" v="71" actId="1076"/>
          <ac:spMkLst>
            <pc:docMk/>
            <pc:sldMk cId="2779023348" sldId="257"/>
            <ac:spMk id="2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15T17:19:48.376" v="81" actId="1076"/>
          <ac:spMkLst>
            <pc:docMk/>
            <pc:sldMk cId="2779023348" sldId="257"/>
            <ac:spMk id="3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15T17:20:15.482" v="86" actId="1076"/>
          <ac:spMkLst>
            <pc:docMk/>
            <pc:sldMk cId="2779023348" sldId="257"/>
            <ac:spMk id="4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15T17:20:22.475" v="89" actId="14100"/>
          <ac:spMkLst>
            <pc:docMk/>
            <pc:sldMk cId="2779023348" sldId="257"/>
            <ac:spMk id="4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15T17:20:45.513" v="91" actId="1036"/>
          <ac:spMkLst>
            <pc:docMk/>
            <pc:sldMk cId="2779023348" sldId="257"/>
            <ac:spMk id="4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15T17:18:52.997" v="77" actId="1076"/>
          <ac:spMkLst>
            <pc:docMk/>
            <pc:sldMk cId="2779023348" sldId="257"/>
            <ac:spMk id="4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15T17:18:33.137" v="69" actId="14100"/>
          <ac:spMkLst>
            <pc:docMk/>
            <pc:sldMk cId="2779023348" sldId="257"/>
            <ac:spMk id="1046" creationId="{00000000-0000-0000-0000-000000000000}"/>
          </ac:spMkLst>
        </pc:s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2779023348" sldId="257"/>
            <ac:grpSpMk id="3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2779023348" sldId="257"/>
            <ac:grpSpMk id="9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2779023348" sldId="257"/>
            <ac:grpSpMk id="13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2779023348" sldId="257"/>
            <ac:grpSpMk id="15" creationId="{00000000-0000-0000-0000-000000000000}"/>
          </ac:grpSpMkLst>
        </pc:gr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9023348" sldId="257"/>
            <ac:graphicFrameMk id="44" creationId="{00000000-0000-0000-0000-000000000000}"/>
          </ac:graphicFrameMkLst>
        </pc:graphicFrame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9023348" sldId="257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9023348" sldId="257"/>
            <ac:cxnSpMk id="28" creationId="{00000000-0000-0000-0000-000000000000}"/>
          </ac:cxnSpMkLst>
        </pc:cxnChg>
      </pc:sldChg>
      <pc:sldChg chg="modSp modNotes">
        <pc:chgData name="Danny Young" userId="cb0f4ce2-eb4f-479e-8e8f-3beb257e632f" providerId="ADAL" clId="{E09F2320-2A3C-4571-A13C-0896EC7AD815}" dt="2025-10-06T03:12:57.981" v="0"/>
        <pc:sldMkLst>
          <pc:docMk/>
          <pc:sldMk cId="3317864939" sldId="258"/>
        </pc:sld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1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1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1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1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1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1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1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1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2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3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4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4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317864939" sldId="258"/>
            <ac:spMk id="44" creationId="{00000000-0000-0000-0000-000000000000}"/>
          </ac:spMkLst>
        </pc:s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3317864939" sldId="258"/>
            <ac:grpSpMk id="2052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3317864939" sldId="258"/>
            <ac:grpSpMk id="2080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3317864939" sldId="258"/>
            <ac:grpSpMk id="2081" creationId="{00000000-0000-0000-0000-000000000000}"/>
          </ac:grpSpMkLst>
        </pc:gr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317864939" sldId="258"/>
            <ac:graphicFrameMk id="10244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E09F2320-2A3C-4571-A13C-0896EC7AD815}" dt="2025-10-06T03:12:57.981" v="0"/>
        <pc:sldMkLst>
          <pc:docMk/>
          <pc:sldMk cId="3135555873" sldId="259"/>
        </pc:sld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2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2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2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2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2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2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2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2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3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4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4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4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4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4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4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4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4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4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5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5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5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5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5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5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5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5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6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6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6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6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6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7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7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7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7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7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8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8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8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8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8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9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9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9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9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0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0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0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0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0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0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1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2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2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2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2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2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135555873" sldId="259"/>
            <ac:spMk id="126" creationId="{00000000-0000-0000-0000-000000000000}"/>
          </ac:spMkLst>
        </pc:s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3135555873" sldId="259"/>
            <ac:grpSpMk id="3106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3135555873" sldId="259"/>
            <ac:grpSpMk id="3107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3135555873" sldId="259"/>
            <ac:grpSpMk id="3168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3135555873" sldId="259"/>
            <ac:grpSpMk id="3169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3135555873" sldId="259"/>
            <ac:grpSpMk id="3180" creationId="{00000000-0000-0000-0000-00000000000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3135555873" sldId="259"/>
            <ac:grpSpMk id="3181" creationId="{00000000-0000-0000-0000-000000000000}"/>
          </ac:grpSpMkLst>
        </pc:gr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6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6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6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6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7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7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8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8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8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8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8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93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9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9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9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9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0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1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1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13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1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1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1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2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2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12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314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135555873" sldId="259"/>
            <ac:graphicFrameMk id="3142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E09F2320-2A3C-4571-A13C-0896EC7AD815}" dt="2025-10-06T03:12:57.981" v="0"/>
        <pc:sldMkLst>
          <pc:docMk/>
          <pc:sldMk cId="3041255980" sldId="260"/>
        </pc:sld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1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1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2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3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4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4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5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6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6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78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8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8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8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041255980" sldId="260"/>
            <ac:spMk id="90" creationId="{00000000-0000-0000-0000-000000000000}"/>
          </ac:spMkLst>
        </pc:s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5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5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6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6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6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6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6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6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7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7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7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7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8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8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8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8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8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8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9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9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9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9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409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041255980" sldId="260"/>
            <ac:graphicFrameMk id="4100" creationId="{00000000-0000-0000-0000-000000000000}"/>
          </ac:graphicFrameMkLst>
        </pc:graphicFrame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24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38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39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43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44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45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46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53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54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57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58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70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71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73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74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93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94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95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3041255980" sldId="260"/>
            <ac:cxnSpMk id="96" creationId="{00000000-0000-0000-0000-000000000000}"/>
          </ac:cxnSpMkLst>
        </pc:cxnChg>
      </pc:sldChg>
      <pc:sldChg chg="modSp modNotes">
        <pc:chgData name="Danny Young" userId="cb0f4ce2-eb4f-479e-8e8f-3beb257e632f" providerId="ADAL" clId="{E09F2320-2A3C-4571-A13C-0896EC7AD815}" dt="2025-10-06T03:12:57.981" v="0"/>
        <pc:sldMkLst>
          <pc:docMk/>
          <pc:sldMk cId="382764283" sldId="264"/>
        </pc:sld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82764283" sldId="264"/>
            <ac:spMk id="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82764283" sldId="264"/>
            <ac:spMk id="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82764283" sldId="264"/>
            <ac:spMk id="5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82764283" sldId="264"/>
            <ac:spMk id="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82764283" sldId="264"/>
            <ac:spMk id="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82764283" sldId="264"/>
            <ac:spMk id="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82764283" sldId="264"/>
            <ac:spMk id="1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382764283" sldId="264"/>
            <ac:spMk id="11" creationId="{00000000-0000-0000-0000-000000000000}"/>
          </ac:spMkLst>
        </pc:s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82764283" sldId="264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382764283" sldId="264"/>
            <ac:graphicFrameMk id="13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E09F2320-2A3C-4571-A13C-0896EC7AD815}" dt="2025-10-06T03:14:14.328" v="64" actId="14100"/>
        <pc:sldMkLst>
          <pc:docMk/>
          <pc:sldMk cId="664936428" sldId="265"/>
        </pc:sldMkLst>
        <pc:spChg chg="mod">
          <ac:chgData name="Danny Young" userId="cb0f4ce2-eb4f-479e-8e8f-3beb257e632f" providerId="ADAL" clId="{E09F2320-2A3C-4571-A13C-0896EC7AD815}" dt="2025-10-06T03:13:37.023" v="47" actId="14100"/>
          <ac:spMkLst>
            <pc:docMk/>
            <pc:sldMk cId="664936428" sldId="265"/>
            <ac:spMk id="2" creationId="{5B475A18-8F8D-4B5F-8BDB-8A5FFBA08CC9}"/>
          </ac:spMkLst>
        </pc:spChg>
        <pc:spChg chg="mod">
          <ac:chgData name="Danny Young" userId="cb0f4ce2-eb4f-479e-8e8f-3beb257e632f" providerId="ADAL" clId="{E09F2320-2A3C-4571-A13C-0896EC7AD815}" dt="2025-10-06T03:13:41.031" v="48" actId="20577"/>
          <ac:spMkLst>
            <pc:docMk/>
            <pc:sldMk cId="664936428" sldId="265"/>
            <ac:spMk id="3" creationId="{19B96F1A-5BA5-4AD3-9D29-95BCFAAE81B9}"/>
          </ac:spMkLst>
        </pc:spChg>
        <pc:spChg chg="mod">
          <ac:chgData name="Danny Young" userId="cb0f4ce2-eb4f-479e-8e8f-3beb257e632f" providerId="ADAL" clId="{E09F2320-2A3C-4571-A13C-0896EC7AD815}" dt="2025-10-06T03:13:46.332" v="54" actId="1035"/>
          <ac:spMkLst>
            <pc:docMk/>
            <pc:sldMk cId="664936428" sldId="265"/>
            <ac:spMk id="4" creationId="{D3ACE018-0E75-487A-9660-BB75B0F7555F}"/>
          </ac:spMkLst>
        </pc:spChg>
        <pc:spChg chg="mod">
          <ac:chgData name="Danny Young" userId="cb0f4ce2-eb4f-479e-8e8f-3beb257e632f" providerId="ADAL" clId="{E09F2320-2A3C-4571-A13C-0896EC7AD815}" dt="2025-10-06T03:14:14.328" v="64" actId="14100"/>
          <ac:spMkLst>
            <pc:docMk/>
            <pc:sldMk cId="664936428" sldId="265"/>
            <ac:spMk id="5" creationId="{2B3A320F-73FA-4541-B298-FD7F7604FB43}"/>
          </ac:spMkLst>
        </pc:spChg>
        <pc:spChg chg="mod">
          <ac:chgData name="Danny Young" userId="cb0f4ce2-eb4f-479e-8e8f-3beb257e632f" providerId="ADAL" clId="{E09F2320-2A3C-4571-A13C-0896EC7AD815}" dt="2025-10-06T03:13:46.332" v="54" actId="1035"/>
          <ac:spMkLst>
            <pc:docMk/>
            <pc:sldMk cId="664936428" sldId="265"/>
            <ac:spMk id="6" creationId="{7627868A-1CF3-4032-9809-F82AAFC167EE}"/>
          </ac:spMkLst>
        </pc:spChg>
        <pc:spChg chg="mod">
          <ac:chgData name="Danny Young" userId="cb0f4ce2-eb4f-479e-8e8f-3beb257e632f" providerId="ADAL" clId="{E09F2320-2A3C-4571-A13C-0896EC7AD815}" dt="2025-10-06T03:14:02.302" v="61" actId="1076"/>
          <ac:spMkLst>
            <pc:docMk/>
            <pc:sldMk cId="664936428" sldId="265"/>
            <ac:spMk id="9" creationId="{CAF16F42-22A7-4BF1-BD5F-92FDDFFC1D43}"/>
          </ac:spMkLst>
        </pc:spChg>
        <pc:graphicFrameChg chg="mod">
          <ac:chgData name="Danny Young" userId="cb0f4ce2-eb4f-479e-8e8f-3beb257e632f" providerId="ADAL" clId="{E09F2320-2A3C-4571-A13C-0896EC7AD815}" dt="2025-10-06T03:13:56.540" v="59" actId="1076"/>
          <ac:graphicFrameMkLst>
            <pc:docMk/>
            <pc:sldMk cId="664936428" sldId="265"/>
            <ac:graphicFrameMk id="7" creationId="{40BF090F-BB6E-4874-B042-F14BCA52F5E9}"/>
          </ac:graphicFrameMkLst>
        </pc:graphicFrameChg>
        <pc:graphicFrameChg chg="mod">
          <ac:chgData name="Danny Young" userId="cb0f4ce2-eb4f-479e-8e8f-3beb257e632f" providerId="ADAL" clId="{E09F2320-2A3C-4571-A13C-0896EC7AD815}" dt="2025-10-06T03:13:58.114" v="60" actId="1076"/>
          <ac:graphicFrameMkLst>
            <pc:docMk/>
            <pc:sldMk cId="664936428" sldId="265"/>
            <ac:graphicFrameMk id="8" creationId="{31A82546-6F48-4F5B-AA3A-718433CEF95A}"/>
          </ac:graphicFrameMkLst>
        </pc:graphicFrameChg>
        <pc:graphicFrameChg chg="mod">
          <ac:chgData name="Danny Young" userId="cb0f4ce2-eb4f-479e-8e8f-3beb257e632f" providerId="ADAL" clId="{E09F2320-2A3C-4571-A13C-0896EC7AD815}" dt="2025-10-06T03:13:18.312" v="43" actId="1036"/>
          <ac:graphicFrameMkLst>
            <pc:docMk/>
            <pc:sldMk cId="664936428" sldId="265"/>
            <ac:graphicFrameMk id="10" creationId="{6865BDB9-1FA3-4400-82F4-97C9618409B5}"/>
          </ac:graphicFrameMkLst>
        </pc:graphicFrameChg>
      </pc:sldChg>
      <pc:sldChg chg="modSp mod modAnim modNotes">
        <pc:chgData name="Danny Young" userId="cb0f4ce2-eb4f-479e-8e8f-3beb257e632f" providerId="ADAL" clId="{E09F2320-2A3C-4571-A13C-0896EC7AD815}" dt="2025-10-15T17:28:34.504" v="303"/>
        <pc:sldMkLst>
          <pc:docMk/>
          <pc:sldMk cId="1040382959" sldId="266"/>
        </pc:sldMkLst>
        <pc:spChg chg="mod">
          <ac:chgData name="Danny Young" userId="cb0f4ce2-eb4f-479e-8e8f-3beb257e632f" providerId="ADAL" clId="{E09F2320-2A3C-4571-A13C-0896EC7AD815}" dt="2025-10-15T17:28:24.286" v="301" actId="14100"/>
          <ac:spMkLst>
            <pc:docMk/>
            <pc:sldMk cId="1040382959" sldId="266"/>
            <ac:spMk id="3" creationId="{FF928BF5-FDAB-4A29-A479-377F3E43964B}"/>
          </ac:spMkLst>
        </pc:spChg>
        <pc:spChg chg="mod">
          <ac:chgData name="Danny Young" userId="cb0f4ce2-eb4f-479e-8e8f-3beb257e632f" providerId="ADAL" clId="{E09F2320-2A3C-4571-A13C-0896EC7AD815}" dt="2025-10-15T17:28:28.795" v="302" actId="1076"/>
          <ac:spMkLst>
            <pc:docMk/>
            <pc:sldMk cId="1040382959" sldId="266"/>
            <ac:spMk id="4" creationId="{D9EF172B-7501-4D63-AD14-386F6DB182D9}"/>
          </ac:spMkLst>
        </pc:spChg>
        <pc:spChg chg="mod">
          <ac:chgData name="Danny Young" userId="cb0f4ce2-eb4f-479e-8e8f-3beb257e632f" providerId="ADAL" clId="{E09F2320-2A3C-4571-A13C-0896EC7AD815}" dt="2025-10-15T17:28:28.795" v="302" actId="1076"/>
          <ac:spMkLst>
            <pc:docMk/>
            <pc:sldMk cId="1040382959" sldId="266"/>
            <ac:spMk id="5" creationId="{8A8363BE-1DC1-4598-BA21-561BD1733332}"/>
          </ac:spMkLst>
        </pc:spChg>
        <pc:spChg chg="mod">
          <ac:chgData name="Danny Young" userId="cb0f4ce2-eb4f-479e-8e8f-3beb257e632f" providerId="ADAL" clId="{E09F2320-2A3C-4571-A13C-0896EC7AD815}" dt="2025-10-15T17:28:28.795" v="302" actId="1076"/>
          <ac:spMkLst>
            <pc:docMk/>
            <pc:sldMk cId="1040382959" sldId="266"/>
            <ac:spMk id="6" creationId="{8FFEA338-3185-4C36-975B-2103A35202FF}"/>
          </ac:spMkLst>
        </pc:spChg>
      </pc:sldChg>
      <pc:sldChg chg="addSp delSp modSp mod delAnim modAnim modNotes">
        <pc:chgData name="Danny Young" userId="cb0f4ce2-eb4f-479e-8e8f-3beb257e632f" providerId="ADAL" clId="{E09F2320-2A3C-4571-A13C-0896EC7AD815}" dt="2025-10-15T17:24:40.670" v="243" actId="1076"/>
        <pc:sldMkLst>
          <pc:docMk/>
          <pc:sldMk cId="2849737898" sldId="267"/>
        </pc:sldMkLst>
        <pc:spChg chg="mod">
          <ac:chgData name="Danny Young" userId="cb0f4ce2-eb4f-479e-8e8f-3beb257e632f" providerId="ADAL" clId="{E09F2320-2A3C-4571-A13C-0896EC7AD815}" dt="2025-10-15T17:18:23.421" v="66" actId="1076"/>
          <ac:spMkLst>
            <pc:docMk/>
            <pc:sldMk cId="2849737898" sldId="267"/>
            <ac:spMk id="2" creationId="{433CE774-253E-4232-99EE-F896E09FD6A3}"/>
          </ac:spMkLst>
        </pc:spChg>
        <pc:spChg chg="mod">
          <ac:chgData name="Danny Young" userId="cb0f4ce2-eb4f-479e-8e8f-3beb257e632f" providerId="ADAL" clId="{E09F2320-2A3C-4571-A13C-0896EC7AD815}" dt="2025-10-15T17:18:20.884" v="65" actId="14100"/>
          <ac:spMkLst>
            <pc:docMk/>
            <pc:sldMk cId="2849737898" sldId="267"/>
            <ac:spMk id="3" creationId="{E00E6F32-8860-4C7A-8B66-4718BB461ACA}"/>
          </ac:spMkLst>
        </pc:spChg>
        <pc:spChg chg="add del mod">
          <ac:chgData name="Danny Young" userId="cb0f4ce2-eb4f-479e-8e8f-3beb257e632f" providerId="ADAL" clId="{E09F2320-2A3C-4571-A13C-0896EC7AD815}" dt="2025-10-15T17:24:14.967" v="236" actId="21"/>
          <ac:spMkLst>
            <pc:docMk/>
            <pc:sldMk cId="2849737898" sldId="267"/>
            <ac:spMk id="4" creationId="{3AE7A6DC-C322-1566-9BA5-529DBFD775F4}"/>
          </ac:spMkLst>
        </pc:spChg>
        <pc:spChg chg="mod">
          <ac:chgData name="Danny Young" userId="cb0f4ce2-eb4f-479e-8e8f-3beb257e632f" providerId="ADAL" clId="{E09F2320-2A3C-4571-A13C-0896EC7AD815}" dt="2025-10-15T17:20:53.247" v="110" actId="1037"/>
          <ac:spMkLst>
            <pc:docMk/>
            <pc:sldMk cId="2849737898" sldId="267"/>
            <ac:spMk id="7" creationId="{5361BD2D-5958-4689-BBF8-EDA05B554D49}"/>
          </ac:spMkLst>
        </pc:spChg>
        <pc:spChg chg="mod">
          <ac:chgData name="Danny Young" userId="cb0f4ce2-eb4f-479e-8e8f-3beb257e632f" providerId="ADAL" clId="{E09F2320-2A3C-4571-A13C-0896EC7AD815}" dt="2025-10-15T17:20:53.247" v="110" actId="1037"/>
          <ac:spMkLst>
            <pc:docMk/>
            <pc:sldMk cId="2849737898" sldId="267"/>
            <ac:spMk id="8" creationId="{902BF398-9B1F-4CB5-B477-D22C0A718659}"/>
          </ac:spMkLst>
        </pc:spChg>
        <pc:spChg chg="mod">
          <ac:chgData name="Danny Young" userId="cb0f4ce2-eb4f-479e-8e8f-3beb257e632f" providerId="ADAL" clId="{E09F2320-2A3C-4571-A13C-0896EC7AD815}" dt="2025-10-15T17:20:53.247" v="110" actId="1037"/>
          <ac:spMkLst>
            <pc:docMk/>
            <pc:sldMk cId="2849737898" sldId="267"/>
            <ac:spMk id="11" creationId="{AFFF3C48-EB4E-4BDB-B62E-E0E70700B049}"/>
          </ac:spMkLst>
        </pc:spChg>
        <pc:spChg chg="mod">
          <ac:chgData name="Danny Young" userId="cb0f4ce2-eb4f-479e-8e8f-3beb257e632f" providerId="ADAL" clId="{E09F2320-2A3C-4571-A13C-0896EC7AD815}" dt="2025-10-15T17:20:53.247" v="110" actId="1037"/>
          <ac:spMkLst>
            <pc:docMk/>
            <pc:sldMk cId="2849737898" sldId="267"/>
            <ac:spMk id="17" creationId="{B2198615-4CC8-4B1B-87A1-7878C2A12BA2}"/>
          </ac:spMkLst>
        </pc:spChg>
        <pc:spChg chg="mod">
          <ac:chgData name="Danny Young" userId="cb0f4ce2-eb4f-479e-8e8f-3beb257e632f" providerId="ADAL" clId="{E09F2320-2A3C-4571-A13C-0896EC7AD815}" dt="2025-10-15T17:20:53.247" v="110" actId="1037"/>
          <ac:spMkLst>
            <pc:docMk/>
            <pc:sldMk cId="2849737898" sldId="267"/>
            <ac:spMk id="19" creationId="{2311CE93-7568-49A5-8B78-2BACB3D3EA7A}"/>
          </ac:spMkLst>
        </pc:spChg>
        <pc:spChg chg="mod">
          <ac:chgData name="Danny Young" userId="cb0f4ce2-eb4f-479e-8e8f-3beb257e632f" providerId="ADAL" clId="{E09F2320-2A3C-4571-A13C-0896EC7AD815}" dt="2025-10-15T17:20:53.247" v="110" actId="1037"/>
          <ac:spMkLst>
            <pc:docMk/>
            <pc:sldMk cId="2849737898" sldId="267"/>
            <ac:spMk id="22" creationId="{70C8CF15-95F8-4337-99D6-29FE8916FB72}"/>
          </ac:spMkLst>
        </pc:spChg>
        <pc:spChg chg="mod">
          <ac:chgData name="Danny Young" userId="cb0f4ce2-eb4f-479e-8e8f-3beb257e632f" providerId="ADAL" clId="{E09F2320-2A3C-4571-A13C-0896EC7AD815}" dt="2025-10-15T17:24:00.160" v="233" actId="6549"/>
          <ac:spMkLst>
            <pc:docMk/>
            <pc:sldMk cId="2849737898" sldId="267"/>
            <ac:spMk id="27" creationId="{1C13EA71-EE13-488C-A7CF-BE5B4B058729}"/>
          </ac:spMkLst>
        </pc:spChg>
        <pc:spChg chg="mod">
          <ac:chgData name="Danny Young" userId="cb0f4ce2-eb4f-479e-8e8f-3beb257e632f" providerId="ADAL" clId="{E09F2320-2A3C-4571-A13C-0896EC7AD815}" dt="2025-10-15T17:20:53.247" v="110" actId="1037"/>
          <ac:spMkLst>
            <pc:docMk/>
            <pc:sldMk cId="2849737898" sldId="267"/>
            <ac:spMk id="29" creationId="{4C5932FD-E480-442C-8928-A08946523CBB}"/>
          </ac:spMkLst>
        </pc:spChg>
        <pc:spChg chg="mod">
          <ac:chgData name="Danny Young" userId="cb0f4ce2-eb4f-479e-8e8f-3beb257e632f" providerId="ADAL" clId="{E09F2320-2A3C-4571-A13C-0896EC7AD815}" dt="2025-10-15T17:20:53.247" v="110" actId="1037"/>
          <ac:spMkLst>
            <pc:docMk/>
            <pc:sldMk cId="2849737898" sldId="267"/>
            <ac:spMk id="35" creationId="{628D3D00-944F-4E2C-B7D7-A74A1B6A4647}"/>
          </ac:spMkLst>
        </pc:spChg>
        <pc:spChg chg="add mod">
          <ac:chgData name="Danny Young" userId="cb0f4ce2-eb4f-479e-8e8f-3beb257e632f" providerId="ADAL" clId="{E09F2320-2A3C-4571-A13C-0896EC7AD815}" dt="2025-10-15T17:24:40.670" v="243" actId="1076"/>
          <ac:spMkLst>
            <pc:docMk/>
            <pc:sldMk cId="2849737898" sldId="267"/>
            <ac:spMk id="42" creationId="{5621463E-6CB1-FDDE-275B-2498B1905AE4}"/>
          </ac:spMkLst>
        </pc:spChg>
        <pc:spChg chg="add mod">
          <ac:chgData name="Danny Young" userId="cb0f4ce2-eb4f-479e-8e8f-3beb257e632f" providerId="ADAL" clId="{E09F2320-2A3C-4571-A13C-0896EC7AD815}" dt="2025-10-15T17:24:40.670" v="243" actId="1076"/>
          <ac:spMkLst>
            <pc:docMk/>
            <pc:sldMk cId="2849737898" sldId="267"/>
            <ac:spMk id="44" creationId="{54D2978A-32F1-6E86-C2F3-8F9D54FC6E4D}"/>
          </ac:spMkLst>
        </pc:spChg>
        <pc:spChg chg="add mod">
          <ac:chgData name="Danny Young" userId="cb0f4ce2-eb4f-479e-8e8f-3beb257e632f" providerId="ADAL" clId="{E09F2320-2A3C-4571-A13C-0896EC7AD815}" dt="2025-10-15T17:24:40.670" v="243" actId="1076"/>
          <ac:spMkLst>
            <pc:docMk/>
            <pc:sldMk cId="2849737898" sldId="267"/>
            <ac:spMk id="45" creationId="{DACE644E-DB22-F6E5-24D8-DC2E9B48A38B}"/>
          </ac:spMkLst>
        </pc:spChg>
        <pc:graphicFrameChg chg="add del mod">
          <ac:chgData name="Danny Young" userId="cb0f4ce2-eb4f-479e-8e8f-3beb257e632f" providerId="ADAL" clId="{E09F2320-2A3C-4571-A13C-0896EC7AD815}" dt="2025-10-15T17:24:14.967" v="236" actId="21"/>
          <ac:graphicFrameMkLst>
            <pc:docMk/>
            <pc:sldMk cId="2849737898" sldId="267"/>
            <ac:graphicFrameMk id="5" creationId="{87C0203E-F5AD-79A9-BF0C-7036F475787E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6" creationId="{8BD887FD-0E8F-4EC3-B10A-B7F3AE82390C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9" creationId="{E92AF387-C6D8-4324-8DBC-A0AE93688F98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10" creationId="{AE5F3ED2-1345-43AF-AF67-D4080A0BBCA8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15" creationId="{A38DE703-E252-46DC-BD9D-6D47C9D3D967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16" creationId="{575CBBBA-9296-410B-BB88-57E1E67AB9DE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18" creationId="{F536F04D-CD53-455E-9D00-E52AA0B8A6A3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20" creationId="{D4A9393B-BEDB-4205-BADC-6B1B7251ED53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21" creationId="{71B933E9-F521-49A3-9270-FD3296B42E78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25" creationId="{E2AA14EF-B55D-4471-8773-584AD8E89229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26" creationId="{7E142741-A306-49FB-89AB-DA5E0D51DE59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28" creationId="{2B251CF3-39D2-4F1E-BAC3-B81F9E6583A0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32" creationId="{B7BA5248-0F3C-4CF5-BAD1-3C409509B433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33" creationId="{C52B9051-2FB4-47A4-A359-BCB514420888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34" creationId="{FC710D0F-AA45-4BE5-AD79-EBB7CA069086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38" creationId="{2D14EB50-C91F-458D-9894-E29A3D3A76A6}"/>
          </ac:graphicFrameMkLst>
        </pc:graphicFrameChg>
        <pc:graphicFrameChg chg="mod">
          <ac:chgData name="Danny Young" userId="cb0f4ce2-eb4f-479e-8e8f-3beb257e632f" providerId="ADAL" clId="{E09F2320-2A3C-4571-A13C-0896EC7AD815}" dt="2025-10-15T17:20:53.247" v="110" actId="1037"/>
          <ac:graphicFrameMkLst>
            <pc:docMk/>
            <pc:sldMk cId="2849737898" sldId="267"/>
            <ac:graphicFrameMk id="39" creationId="{0D191E0D-EFF1-4F54-B0D2-CA073A7A7F59}"/>
          </ac:graphicFrameMkLst>
        </pc:graphicFrameChg>
        <pc:graphicFrameChg chg="add del mod">
          <ac:chgData name="Danny Young" userId="cb0f4ce2-eb4f-479e-8e8f-3beb257e632f" providerId="ADAL" clId="{E09F2320-2A3C-4571-A13C-0896EC7AD815}" dt="2025-10-15T17:24:14.967" v="236" actId="21"/>
          <ac:graphicFrameMkLst>
            <pc:docMk/>
            <pc:sldMk cId="2849737898" sldId="267"/>
            <ac:graphicFrameMk id="40" creationId="{76642783-632B-97F9-A43A-A8432B5AB07D}"/>
          </ac:graphicFrameMkLst>
        </pc:graphicFrameChg>
        <pc:graphicFrameChg chg="add del mod">
          <ac:chgData name="Danny Young" userId="cb0f4ce2-eb4f-479e-8e8f-3beb257e632f" providerId="ADAL" clId="{E09F2320-2A3C-4571-A13C-0896EC7AD815}" dt="2025-10-15T17:24:14.967" v="236" actId="21"/>
          <ac:graphicFrameMkLst>
            <pc:docMk/>
            <pc:sldMk cId="2849737898" sldId="267"/>
            <ac:graphicFrameMk id="41" creationId="{62BE9CCC-A751-9E19-77F9-CC5FCB3B1AA0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4:40.670" v="243" actId="1076"/>
          <ac:graphicFrameMkLst>
            <pc:docMk/>
            <pc:sldMk cId="2849737898" sldId="267"/>
            <ac:graphicFrameMk id="43" creationId="{1491224C-4AF5-F7A3-7F23-C7AECE2CEB79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4:40.670" v="243" actId="1076"/>
          <ac:graphicFrameMkLst>
            <pc:docMk/>
            <pc:sldMk cId="2849737898" sldId="267"/>
            <ac:graphicFrameMk id="46" creationId="{635B1479-14EA-4AE2-D536-92A99E353DE6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4:40.670" v="243" actId="1076"/>
          <ac:graphicFrameMkLst>
            <pc:docMk/>
            <pc:sldMk cId="2849737898" sldId="267"/>
            <ac:graphicFrameMk id="47" creationId="{DCAC3CBC-E968-925F-684B-AD4F3373D6AA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4:40.670" v="243" actId="1076"/>
          <ac:graphicFrameMkLst>
            <pc:docMk/>
            <pc:sldMk cId="2849737898" sldId="267"/>
            <ac:graphicFrameMk id="48" creationId="{F24962BB-4771-0F6F-A861-B2F88EB22693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4:40.670" v="243" actId="1076"/>
          <ac:graphicFrameMkLst>
            <pc:docMk/>
            <pc:sldMk cId="2849737898" sldId="267"/>
            <ac:graphicFrameMk id="51" creationId="{68B4B50E-A1D7-D76C-952F-257663CCC68F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4:40.670" v="243" actId="1076"/>
          <ac:graphicFrameMkLst>
            <pc:docMk/>
            <pc:sldMk cId="2849737898" sldId="267"/>
            <ac:graphicFrameMk id="52" creationId="{014EED03-9769-E3B4-1983-89549BCBBB16}"/>
          </ac:graphicFrameMkLst>
        </pc:graphicFrameChg>
        <pc:cxnChg chg="add del mod">
          <ac:chgData name="Danny Young" userId="cb0f4ce2-eb4f-479e-8e8f-3beb257e632f" providerId="ADAL" clId="{E09F2320-2A3C-4571-A13C-0896EC7AD815}" dt="2025-10-15T17:24:14.967" v="236" actId="21"/>
          <ac:cxnSpMkLst>
            <pc:docMk/>
            <pc:sldMk cId="2849737898" sldId="267"/>
            <ac:cxnSpMk id="12" creationId="{54E5DC30-F5B1-8216-8806-64405EA38B4C}"/>
          </ac:cxnSpMkLst>
        </pc:cxnChg>
        <pc:cxnChg chg="mod">
          <ac:chgData name="Danny Young" userId="cb0f4ce2-eb4f-479e-8e8f-3beb257e632f" providerId="ADAL" clId="{E09F2320-2A3C-4571-A13C-0896EC7AD815}" dt="2025-10-15T17:20:53.247" v="110" actId="1037"/>
          <ac:cxnSpMkLst>
            <pc:docMk/>
            <pc:sldMk cId="2849737898" sldId="267"/>
            <ac:cxnSpMk id="13" creationId="{B86AC00D-5351-484B-ABAD-0E858ACE7AB7}"/>
          </ac:cxnSpMkLst>
        </pc:cxnChg>
        <pc:cxnChg chg="mod">
          <ac:chgData name="Danny Young" userId="cb0f4ce2-eb4f-479e-8e8f-3beb257e632f" providerId="ADAL" clId="{E09F2320-2A3C-4571-A13C-0896EC7AD815}" dt="2025-10-15T17:20:53.247" v="110" actId="1037"/>
          <ac:cxnSpMkLst>
            <pc:docMk/>
            <pc:sldMk cId="2849737898" sldId="267"/>
            <ac:cxnSpMk id="14" creationId="{9CBBD708-6644-443B-9094-6DA7E5BCEBAA}"/>
          </ac:cxnSpMkLst>
        </pc:cxnChg>
        <pc:cxnChg chg="mod">
          <ac:chgData name="Danny Young" userId="cb0f4ce2-eb4f-479e-8e8f-3beb257e632f" providerId="ADAL" clId="{E09F2320-2A3C-4571-A13C-0896EC7AD815}" dt="2025-10-15T17:20:53.247" v="110" actId="1037"/>
          <ac:cxnSpMkLst>
            <pc:docMk/>
            <pc:sldMk cId="2849737898" sldId="267"/>
            <ac:cxnSpMk id="23" creationId="{AC8641FB-5782-4239-B9D4-AF1050C920D9}"/>
          </ac:cxnSpMkLst>
        </pc:cxnChg>
        <pc:cxnChg chg="mod">
          <ac:chgData name="Danny Young" userId="cb0f4ce2-eb4f-479e-8e8f-3beb257e632f" providerId="ADAL" clId="{E09F2320-2A3C-4571-A13C-0896EC7AD815}" dt="2025-10-15T17:20:53.247" v="110" actId="1037"/>
          <ac:cxnSpMkLst>
            <pc:docMk/>
            <pc:sldMk cId="2849737898" sldId="267"/>
            <ac:cxnSpMk id="24" creationId="{2746DE3C-2EDE-47C2-B6D5-D0497CC01245}"/>
          </ac:cxnSpMkLst>
        </pc:cxnChg>
        <pc:cxnChg chg="mod">
          <ac:chgData name="Danny Young" userId="cb0f4ce2-eb4f-479e-8e8f-3beb257e632f" providerId="ADAL" clId="{E09F2320-2A3C-4571-A13C-0896EC7AD815}" dt="2025-10-15T17:20:53.247" v="110" actId="1037"/>
          <ac:cxnSpMkLst>
            <pc:docMk/>
            <pc:sldMk cId="2849737898" sldId="267"/>
            <ac:cxnSpMk id="36" creationId="{A02FD1AF-D134-4B85-ABB6-9F69A410112D}"/>
          </ac:cxnSpMkLst>
        </pc:cxnChg>
        <pc:cxnChg chg="mod">
          <ac:chgData name="Danny Young" userId="cb0f4ce2-eb4f-479e-8e8f-3beb257e632f" providerId="ADAL" clId="{E09F2320-2A3C-4571-A13C-0896EC7AD815}" dt="2025-10-15T17:20:53.247" v="110" actId="1037"/>
          <ac:cxnSpMkLst>
            <pc:docMk/>
            <pc:sldMk cId="2849737898" sldId="267"/>
            <ac:cxnSpMk id="37" creationId="{FBCB4957-39D8-4BD4-8016-63171834797A}"/>
          </ac:cxnSpMkLst>
        </pc:cxnChg>
        <pc:cxnChg chg="add mod">
          <ac:chgData name="Danny Young" userId="cb0f4ce2-eb4f-479e-8e8f-3beb257e632f" providerId="ADAL" clId="{E09F2320-2A3C-4571-A13C-0896EC7AD815}" dt="2025-10-15T17:24:40.670" v="243" actId="1076"/>
          <ac:cxnSpMkLst>
            <pc:docMk/>
            <pc:sldMk cId="2849737898" sldId="267"/>
            <ac:cxnSpMk id="49" creationId="{BE90BB89-DE33-BBFA-8450-3F5CDFB6D24B}"/>
          </ac:cxnSpMkLst>
        </pc:cxnChg>
        <pc:cxnChg chg="add mod">
          <ac:chgData name="Danny Young" userId="cb0f4ce2-eb4f-479e-8e8f-3beb257e632f" providerId="ADAL" clId="{E09F2320-2A3C-4571-A13C-0896EC7AD815}" dt="2025-10-15T17:24:40.670" v="243" actId="1076"/>
          <ac:cxnSpMkLst>
            <pc:docMk/>
            <pc:sldMk cId="2849737898" sldId="267"/>
            <ac:cxnSpMk id="50" creationId="{1A73BC4A-5FB0-BA35-7302-78301D3E26CA}"/>
          </ac:cxnSpMkLst>
        </pc:cxnChg>
      </pc:sldChg>
      <pc:sldChg chg="addSp delSp modSp mod delAnim modAnim modNotes">
        <pc:chgData name="Danny Young" userId="cb0f4ce2-eb4f-479e-8e8f-3beb257e632f" providerId="ADAL" clId="{E09F2320-2A3C-4571-A13C-0896EC7AD815}" dt="2025-10-15T17:25:58.434" v="270" actId="1076"/>
        <pc:sldMkLst>
          <pc:docMk/>
          <pc:sldMk cId="3805544024" sldId="268"/>
        </pc:sldMkLst>
        <pc:spChg chg="del mod">
          <ac:chgData name="Danny Young" userId="cb0f4ce2-eb4f-479e-8e8f-3beb257e632f" providerId="ADAL" clId="{E09F2320-2A3C-4571-A13C-0896EC7AD815}" dt="2025-10-15T17:24:23.366" v="239" actId="21"/>
          <ac:spMkLst>
            <pc:docMk/>
            <pc:sldMk cId="3805544024" sldId="268"/>
            <ac:spMk id="4" creationId="{DB8020F2-12B4-4694-B17D-1BB7FD6EF4A5}"/>
          </ac:spMkLst>
        </pc:spChg>
        <pc:spChg chg="del mod">
          <ac:chgData name="Danny Young" userId="cb0f4ce2-eb4f-479e-8e8f-3beb257e632f" providerId="ADAL" clId="{E09F2320-2A3C-4571-A13C-0896EC7AD815}" dt="2025-10-15T17:24:23.366" v="239" actId="21"/>
          <ac:spMkLst>
            <pc:docMk/>
            <pc:sldMk cId="3805544024" sldId="268"/>
            <ac:spMk id="6" creationId="{3C6349ED-F27D-4119-A5EA-25216796A758}"/>
          </ac:spMkLst>
        </pc:spChg>
        <pc:spChg chg="del mod">
          <ac:chgData name="Danny Young" userId="cb0f4ce2-eb4f-479e-8e8f-3beb257e632f" providerId="ADAL" clId="{E09F2320-2A3C-4571-A13C-0896EC7AD815}" dt="2025-10-15T17:24:23.366" v="239" actId="21"/>
          <ac:spMkLst>
            <pc:docMk/>
            <pc:sldMk cId="3805544024" sldId="268"/>
            <ac:spMk id="7" creationId="{5B47E7EB-F276-45FC-9581-5124CC698611}"/>
          </ac:spMkLst>
        </pc:spChg>
        <pc:spChg chg="mod">
          <ac:chgData name="Danny Young" userId="cb0f4ce2-eb4f-479e-8e8f-3beb257e632f" providerId="ADAL" clId="{E09F2320-2A3C-4571-A13C-0896EC7AD815}" dt="2025-10-15T17:25:02.256" v="247" actId="1076"/>
          <ac:spMkLst>
            <pc:docMk/>
            <pc:sldMk cId="3805544024" sldId="268"/>
            <ac:spMk id="15" creationId="{90D944A9-B501-4D51-8819-2A81B21A356F}"/>
          </ac:spMkLst>
        </pc:spChg>
        <pc:spChg chg="add mod">
          <ac:chgData name="Danny Young" userId="cb0f4ce2-eb4f-479e-8e8f-3beb257e632f" providerId="ADAL" clId="{E09F2320-2A3C-4571-A13C-0896EC7AD815}" dt="2025-10-15T17:25:07.910" v="248" actId="1076"/>
          <ac:spMkLst>
            <pc:docMk/>
            <pc:sldMk cId="3805544024" sldId="268"/>
            <ac:spMk id="17" creationId="{E53F4190-7F52-54DB-A35D-3BD056CD1D93}"/>
          </ac:spMkLst>
        </pc:spChg>
        <pc:spChg chg="mod">
          <ac:chgData name="Danny Young" userId="cb0f4ce2-eb4f-479e-8e8f-3beb257e632f" providerId="ADAL" clId="{E09F2320-2A3C-4571-A13C-0896EC7AD815}" dt="2025-10-15T17:25:02.256" v="247" actId="1076"/>
          <ac:spMkLst>
            <pc:docMk/>
            <pc:sldMk cId="3805544024" sldId="268"/>
            <ac:spMk id="19" creationId="{BF057466-DEBE-47D9-A4DC-289BE0D8EB17}"/>
          </ac:spMkLst>
        </pc:spChg>
        <pc:spChg chg="mod">
          <ac:chgData name="Danny Young" userId="cb0f4ce2-eb4f-479e-8e8f-3beb257e632f" providerId="ADAL" clId="{E09F2320-2A3C-4571-A13C-0896EC7AD815}" dt="2025-10-15T17:25:02.256" v="247" actId="1076"/>
          <ac:spMkLst>
            <pc:docMk/>
            <pc:sldMk cId="3805544024" sldId="268"/>
            <ac:spMk id="27" creationId="{2598F91F-D171-4727-BDFD-6963028127DD}"/>
          </ac:spMkLst>
        </pc:spChg>
        <pc:spChg chg="mod">
          <ac:chgData name="Danny Young" userId="cb0f4ce2-eb4f-479e-8e8f-3beb257e632f" providerId="ADAL" clId="{E09F2320-2A3C-4571-A13C-0896EC7AD815}" dt="2025-10-15T17:25:02.256" v="247" actId="1076"/>
          <ac:spMkLst>
            <pc:docMk/>
            <pc:sldMk cId="3805544024" sldId="268"/>
            <ac:spMk id="34" creationId="{91551480-4B8A-4668-A50E-1C91F6212704}"/>
          </ac:spMkLst>
        </pc:spChg>
        <pc:spChg chg="mod">
          <ac:chgData name="Danny Young" userId="cb0f4ce2-eb4f-479e-8e8f-3beb257e632f" providerId="ADAL" clId="{E09F2320-2A3C-4571-A13C-0896EC7AD815}" dt="2025-10-15T17:25:02.256" v="247" actId="1076"/>
          <ac:spMkLst>
            <pc:docMk/>
            <pc:sldMk cId="3805544024" sldId="268"/>
            <ac:spMk id="46" creationId="{0809F821-A837-40FA-9964-B833CEEC5BEB}"/>
          </ac:spMkLst>
        </pc:spChg>
        <pc:graphicFrameChg chg="add del modGraphic">
          <ac:chgData name="Danny Young" userId="cb0f4ce2-eb4f-479e-8e8f-3beb257e632f" providerId="ADAL" clId="{E09F2320-2A3C-4571-A13C-0896EC7AD815}" dt="2025-10-15T17:24:11.032" v="235" actId="27309"/>
          <ac:graphicFrameMkLst>
            <pc:docMk/>
            <pc:sldMk cId="3805544024" sldId="268"/>
            <ac:graphicFrameMk id="3" creationId="{C7740090-D489-37AB-0F82-6EBBF9A8BE7F}"/>
          </ac:graphicFrameMkLst>
        </pc:graphicFrameChg>
        <pc:graphicFrameChg chg="del mod">
          <ac:chgData name="Danny Young" userId="cb0f4ce2-eb4f-479e-8e8f-3beb257e632f" providerId="ADAL" clId="{E09F2320-2A3C-4571-A13C-0896EC7AD815}" dt="2025-10-15T17:24:23.366" v="239" actId="21"/>
          <ac:graphicFrameMkLst>
            <pc:docMk/>
            <pc:sldMk cId="3805544024" sldId="268"/>
            <ac:graphicFrameMk id="5" creationId="{0A94354C-DE6C-4CE8-93B2-843DD867AF75}"/>
          </ac:graphicFrameMkLst>
        </pc:graphicFrameChg>
        <pc:graphicFrameChg chg="del mod">
          <ac:chgData name="Danny Young" userId="cb0f4ce2-eb4f-479e-8e8f-3beb257e632f" providerId="ADAL" clId="{E09F2320-2A3C-4571-A13C-0896EC7AD815}" dt="2025-10-15T17:24:23.366" v="239" actId="21"/>
          <ac:graphicFrameMkLst>
            <pc:docMk/>
            <pc:sldMk cId="3805544024" sldId="268"/>
            <ac:graphicFrameMk id="8" creationId="{3148DCA9-B322-4328-8265-CF6BF18B617F}"/>
          </ac:graphicFrameMkLst>
        </pc:graphicFrameChg>
        <pc:graphicFrameChg chg="del mod">
          <ac:chgData name="Danny Young" userId="cb0f4ce2-eb4f-479e-8e8f-3beb257e632f" providerId="ADAL" clId="{E09F2320-2A3C-4571-A13C-0896EC7AD815}" dt="2025-10-15T17:24:23.366" v="239" actId="21"/>
          <ac:graphicFrameMkLst>
            <pc:docMk/>
            <pc:sldMk cId="3805544024" sldId="268"/>
            <ac:graphicFrameMk id="9" creationId="{E7D37885-9677-4E75-9E08-B36047DB0BFE}"/>
          </ac:graphicFrameMkLst>
        </pc:graphicFrameChg>
        <pc:graphicFrameChg chg="del mod">
          <ac:chgData name="Danny Young" userId="cb0f4ce2-eb4f-479e-8e8f-3beb257e632f" providerId="ADAL" clId="{E09F2320-2A3C-4571-A13C-0896EC7AD815}" dt="2025-10-15T17:24:23.366" v="239" actId="21"/>
          <ac:graphicFrameMkLst>
            <pc:docMk/>
            <pc:sldMk cId="3805544024" sldId="268"/>
            <ac:graphicFrameMk id="10" creationId="{962B89B7-AF5F-4CF4-B652-410AF5D30132}"/>
          </ac:graphicFrameMkLst>
        </pc:graphicFrameChg>
        <pc:graphicFrameChg chg="del mod">
          <ac:chgData name="Danny Young" userId="cb0f4ce2-eb4f-479e-8e8f-3beb257e632f" providerId="ADAL" clId="{E09F2320-2A3C-4571-A13C-0896EC7AD815}" dt="2025-10-15T17:24:23.366" v="239" actId="21"/>
          <ac:graphicFrameMkLst>
            <pc:docMk/>
            <pc:sldMk cId="3805544024" sldId="268"/>
            <ac:graphicFrameMk id="13" creationId="{8E602834-9D50-49A2-B8C1-FF6B8CC6F0E9}"/>
          </ac:graphicFrameMkLst>
        </pc:graphicFrameChg>
        <pc:graphicFrameChg chg="del mod">
          <ac:chgData name="Danny Young" userId="cb0f4ce2-eb4f-479e-8e8f-3beb257e632f" providerId="ADAL" clId="{E09F2320-2A3C-4571-A13C-0896EC7AD815}" dt="2025-10-15T17:24:23.366" v="239" actId="21"/>
          <ac:graphicFrameMkLst>
            <pc:docMk/>
            <pc:sldMk cId="3805544024" sldId="268"/>
            <ac:graphicFrameMk id="14" creationId="{A46EB511-6A3A-4061-A57A-101E9275868D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16" creationId="{5B102494-4253-4E0E-8D4A-E5DE8DB47E49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18" creationId="{379FA549-8B3B-4210-8720-1068B1D3F3BF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20" creationId="{1DC92AE9-D70F-4D46-A530-EDFDCD97D4FC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21" creationId="{356083C7-F4FA-4974-9D0F-D33AD531C5A1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22" creationId="{98A9355F-2B93-4ACB-89D1-383B8A296240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25" creationId="{2A1F7E0C-41F8-4FB4-8F45-246983BAD2BD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26" creationId="{1B347F9D-B332-4068-8C56-7BA82F429636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28" creationId="{C99692EB-3DA1-4CF5-A9E7-53491DAFB519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29" creationId="{569DA824-75FE-4EB1-A3D7-3BA33DACCA61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32" creationId="{5C3FE230-8474-484E-A18F-CB5159AC069C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33" creationId="{656A292B-A85A-4088-A0AB-CEFC4AE51F9E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35" creationId="{6CCB9962-7064-432D-B765-FA9A3BAF3528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36" creationId="{D02D2350-F905-421E-8BF0-7E32FB2A9BE2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5:07.910" v="248" actId="1076"/>
          <ac:graphicFrameMkLst>
            <pc:docMk/>
            <pc:sldMk cId="3805544024" sldId="268"/>
            <ac:graphicFrameMk id="37" creationId="{B8968F1E-BF50-5616-90EF-340E931AE5BF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5:07.910" v="248" actId="1076"/>
          <ac:graphicFrameMkLst>
            <pc:docMk/>
            <pc:sldMk cId="3805544024" sldId="268"/>
            <ac:graphicFrameMk id="39" creationId="{B439C8E1-40E3-1E67-EFF8-D0E09B564E43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40" creationId="{5667EDBC-9E2C-4FB6-A63B-49A72D3163B9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41" creationId="{A33BA04C-98D8-44B3-8AFD-5EDE062B2CCF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42" creationId="{5B3C01BC-C6A7-4682-8781-1A3C7C43A440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45" creationId="{470E7BCC-B7A5-4885-A8A0-515AE6975A10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47" creationId="{88B51560-B5E1-4E65-815D-800AC687E513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48" creationId="{C833B438-88D2-41D5-B86E-C13F7AF2EBE7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51" creationId="{E39404A5-795A-4DA6-8A4D-2349C9396535}"/>
          </ac:graphicFrameMkLst>
        </pc:graphicFrameChg>
        <pc:graphicFrameChg chg="mod">
          <ac:chgData name="Danny Young" userId="cb0f4ce2-eb4f-479e-8e8f-3beb257e632f" providerId="ADAL" clId="{E09F2320-2A3C-4571-A13C-0896EC7AD815}" dt="2025-10-15T17:25:02.256" v="247" actId="1076"/>
          <ac:graphicFrameMkLst>
            <pc:docMk/>
            <pc:sldMk cId="3805544024" sldId="268"/>
            <ac:graphicFrameMk id="52" creationId="{0158A348-DC58-4983-8415-F126836AF3A9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5:07.910" v="248" actId="1076"/>
          <ac:graphicFrameMkLst>
            <pc:docMk/>
            <pc:sldMk cId="3805544024" sldId="268"/>
            <ac:graphicFrameMk id="53" creationId="{A4E71D94-6393-93E3-708A-BE41D5386D68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5:36.079" v="260" actId="1037"/>
          <ac:graphicFrameMkLst>
            <pc:docMk/>
            <pc:sldMk cId="3805544024" sldId="268"/>
            <ac:graphicFrameMk id="54" creationId="{8244EEB7-7992-D5B1-0554-33DABAC20918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5:48.026" v="265" actId="1076"/>
          <ac:graphicFrameMkLst>
            <pc:docMk/>
            <pc:sldMk cId="3805544024" sldId="268"/>
            <ac:graphicFrameMk id="56" creationId="{F6D9C2CD-06FA-C2C2-3CFB-831E4810FB6A}"/>
          </ac:graphicFrameMkLst>
        </pc:graphicFrameChg>
        <pc:graphicFrameChg chg="add del mod">
          <ac:chgData name="Danny Young" userId="cb0f4ce2-eb4f-479e-8e8f-3beb257e632f" providerId="ADAL" clId="{E09F2320-2A3C-4571-A13C-0896EC7AD815}" dt="2025-10-15T17:25:44.953" v="264" actId="478"/>
          <ac:graphicFrameMkLst>
            <pc:docMk/>
            <pc:sldMk cId="3805544024" sldId="268"/>
            <ac:graphicFrameMk id="57" creationId="{E41054A1-AC1F-82C4-0A69-4637C2A85799}"/>
          </ac:graphicFrameMkLst>
        </pc:graphicFrameChg>
        <pc:graphicFrameChg chg="add mod">
          <ac:chgData name="Danny Young" userId="cb0f4ce2-eb4f-479e-8e8f-3beb257e632f" providerId="ADAL" clId="{E09F2320-2A3C-4571-A13C-0896EC7AD815}" dt="2025-10-15T17:25:58.434" v="270" actId="1076"/>
          <ac:graphicFrameMkLst>
            <pc:docMk/>
            <pc:sldMk cId="3805544024" sldId="268"/>
            <ac:graphicFrameMk id="58" creationId="{7FD6D11A-9134-A830-BC8A-0230AA21BECD}"/>
          </ac:graphicFrameMkLst>
        </pc:graphicFrameChg>
        <pc:cxnChg chg="del mod">
          <ac:chgData name="Danny Young" userId="cb0f4ce2-eb4f-479e-8e8f-3beb257e632f" providerId="ADAL" clId="{E09F2320-2A3C-4571-A13C-0896EC7AD815}" dt="2025-10-15T17:24:23.366" v="239" actId="21"/>
          <ac:cxnSpMkLst>
            <pc:docMk/>
            <pc:sldMk cId="3805544024" sldId="268"/>
            <ac:cxnSpMk id="11" creationId="{E4789399-B187-4BA5-9275-A0D57E48A066}"/>
          </ac:cxnSpMkLst>
        </pc:cxnChg>
        <pc:cxnChg chg="del mod">
          <ac:chgData name="Danny Young" userId="cb0f4ce2-eb4f-479e-8e8f-3beb257e632f" providerId="ADAL" clId="{E09F2320-2A3C-4571-A13C-0896EC7AD815}" dt="2025-10-15T17:24:23.366" v="239" actId="21"/>
          <ac:cxnSpMkLst>
            <pc:docMk/>
            <pc:sldMk cId="3805544024" sldId="268"/>
            <ac:cxnSpMk id="12" creationId="{40D24EEA-6166-486B-95E8-E841186B68C5}"/>
          </ac:cxnSpMkLst>
        </pc:cxnChg>
        <pc:cxnChg chg="mod">
          <ac:chgData name="Danny Young" userId="cb0f4ce2-eb4f-479e-8e8f-3beb257e632f" providerId="ADAL" clId="{E09F2320-2A3C-4571-A13C-0896EC7AD815}" dt="2025-10-15T17:25:02.256" v="247" actId="1076"/>
          <ac:cxnSpMkLst>
            <pc:docMk/>
            <pc:sldMk cId="3805544024" sldId="268"/>
            <ac:cxnSpMk id="23" creationId="{2B6F2D05-3265-468E-B593-3520EBC5E61E}"/>
          </ac:cxnSpMkLst>
        </pc:cxnChg>
        <pc:cxnChg chg="mod">
          <ac:chgData name="Danny Young" userId="cb0f4ce2-eb4f-479e-8e8f-3beb257e632f" providerId="ADAL" clId="{E09F2320-2A3C-4571-A13C-0896EC7AD815}" dt="2025-10-15T17:25:02.256" v="247" actId="1076"/>
          <ac:cxnSpMkLst>
            <pc:docMk/>
            <pc:sldMk cId="3805544024" sldId="268"/>
            <ac:cxnSpMk id="24" creationId="{9BF05894-3CA5-45A8-9A69-29E73EFA17FC}"/>
          </ac:cxnSpMkLst>
        </pc:cxnChg>
        <pc:cxnChg chg="mod">
          <ac:chgData name="Danny Young" userId="cb0f4ce2-eb4f-479e-8e8f-3beb257e632f" providerId="ADAL" clId="{E09F2320-2A3C-4571-A13C-0896EC7AD815}" dt="2025-10-15T17:25:02.256" v="247" actId="1076"/>
          <ac:cxnSpMkLst>
            <pc:docMk/>
            <pc:sldMk cId="3805544024" sldId="268"/>
            <ac:cxnSpMk id="30" creationId="{0D3D3DB3-5A86-40F3-A760-C299D1337D2E}"/>
          </ac:cxnSpMkLst>
        </pc:cxnChg>
        <pc:cxnChg chg="mod">
          <ac:chgData name="Danny Young" userId="cb0f4ce2-eb4f-479e-8e8f-3beb257e632f" providerId="ADAL" clId="{E09F2320-2A3C-4571-A13C-0896EC7AD815}" dt="2025-10-15T17:25:02.256" v="247" actId="1076"/>
          <ac:cxnSpMkLst>
            <pc:docMk/>
            <pc:sldMk cId="3805544024" sldId="268"/>
            <ac:cxnSpMk id="31" creationId="{CDFE7FAA-C73F-45FF-A912-CEF9B0E3C4BA}"/>
          </ac:cxnSpMkLst>
        </pc:cxnChg>
        <pc:cxnChg chg="add mod">
          <ac:chgData name="Danny Young" userId="cb0f4ce2-eb4f-479e-8e8f-3beb257e632f" providerId="ADAL" clId="{E09F2320-2A3C-4571-A13C-0896EC7AD815}" dt="2025-10-15T17:25:07.910" v="248" actId="1076"/>
          <ac:cxnSpMkLst>
            <pc:docMk/>
            <pc:sldMk cId="3805544024" sldId="268"/>
            <ac:cxnSpMk id="38" creationId="{20B6C41D-117F-B1CB-2593-943FB87F2784}"/>
          </ac:cxnSpMkLst>
        </pc:cxnChg>
        <pc:cxnChg chg="mod">
          <ac:chgData name="Danny Young" userId="cb0f4ce2-eb4f-479e-8e8f-3beb257e632f" providerId="ADAL" clId="{E09F2320-2A3C-4571-A13C-0896EC7AD815}" dt="2025-10-15T17:25:02.256" v="247" actId="1076"/>
          <ac:cxnSpMkLst>
            <pc:docMk/>
            <pc:sldMk cId="3805544024" sldId="268"/>
            <ac:cxnSpMk id="43" creationId="{830B653B-79C6-46C3-8D11-87FA8F279C88}"/>
          </ac:cxnSpMkLst>
        </pc:cxnChg>
        <pc:cxnChg chg="mod">
          <ac:chgData name="Danny Young" userId="cb0f4ce2-eb4f-479e-8e8f-3beb257e632f" providerId="ADAL" clId="{E09F2320-2A3C-4571-A13C-0896EC7AD815}" dt="2025-10-15T17:25:02.256" v="247" actId="1076"/>
          <ac:cxnSpMkLst>
            <pc:docMk/>
            <pc:sldMk cId="3805544024" sldId="268"/>
            <ac:cxnSpMk id="44" creationId="{D7474C26-D302-40EF-9106-3D6FCB57193F}"/>
          </ac:cxnSpMkLst>
        </pc:cxnChg>
        <pc:cxnChg chg="mod">
          <ac:chgData name="Danny Young" userId="cb0f4ce2-eb4f-479e-8e8f-3beb257e632f" providerId="ADAL" clId="{E09F2320-2A3C-4571-A13C-0896EC7AD815}" dt="2025-10-15T17:25:02.256" v="247" actId="1076"/>
          <ac:cxnSpMkLst>
            <pc:docMk/>
            <pc:sldMk cId="3805544024" sldId="268"/>
            <ac:cxnSpMk id="49" creationId="{CBC24608-1036-4F22-8DF6-F48D5D5BEE7D}"/>
          </ac:cxnSpMkLst>
        </pc:cxnChg>
        <pc:cxnChg chg="mod">
          <ac:chgData name="Danny Young" userId="cb0f4ce2-eb4f-479e-8e8f-3beb257e632f" providerId="ADAL" clId="{E09F2320-2A3C-4571-A13C-0896EC7AD815}" dt="2025-10-15T17:25:02.256" v="247" actId="1076"/>
          <ac:cxnSpMkLst>
            <pc:docMk/>
            <pc:sldMk cId="3805544024" sldId="268"/>
            <ac:cxnSpMk id="50" creationId="{D2AEAE08-2113-471A-BAAF-AA1B994E3C12}"/>
          </ac:cxnSpMkLst>
        </pc:cxnChg>
        <pc:cxnChg chg="add mod">
          <ac:chgData name="Danny Young" userId="cb0f4ce2-eb4f-479e-8e8f-3beb257e632f" providerId="ADAL" clId="{E09F2320-2A3C-4571-A13C-0896EC7AD815}" dt="2025-10-15T17:25:26.794" v="250" actId="1076"/>
          <ac:cxnSpMkLst>
            <pc:docMk/>
            <pc:sldMk cId="3805544024" sldId="268"/>
            <ac:cxnSpMk id="55" creationId="{33C3161B-B0BF-60F8-28BF-C5ECC7B4057D}"/>
          </ac:cxnSpMkLst>
        </pc:cxnChg>
      </pc:sldChg>
      <pc:sldChg chg="modSp mod modNotes">
        <pc:chgData name="Danny Young" userId="cb0f4ce2-eb4f-479e-8e8f-3beb257e632f" providerId="ADAL" clId="{E09F2320-2A3C-4571-A13C-0896EC7AD815}" dt="2025-10-15T17:26:37.809" v="281" actId="1076"/>
        <pc:sldMkLst>
          <pc:docMk/>
          <pc:sldMk cId="3866642041" sldId="269"/>
        </pc:sldMkLst>
        <pc:spChg chg="mod">
          <ac:chgData name="Danny Young" userId="cb0f4ce2-eb4f-479e-8e8f-3beb257e632f" providerId="ADAL" clId="{E09F2320-2A3C-4571-A13C-0896EC7AD815}" dt="2025-10-15T17:26:10.542" v="273" actId="20577"/>
          <ac:spMkLst>
            <pc:docMk/>
            <pc:sldMk cId="3866642041" sldId="269"/>
            <ac:spMk id="3" creationId="{1F4D2030-0C09-46E6-9F03-39065160E40C}"/>
          </ac:spMkLst>
        </pc:spChg>
        <pc:graphicFrameChg chg="mod">
          <ac:chgData name="Danny Young" userId="cb0f4ce2-eb4f-479e-8e8f-3beb257e632f" providerId="ADAL" clId="{E09F2320-2A3C-4571-A13C-0896EC7AD815}" dt="2025-10-15T17:26:13.754" v="274" actId="1076"/>
          <ac:graphicFrameMkLst>
            <pc:docMk/>
            <pc:sldMk cId="3866642041" sldId="269"/>
            <ac:graphicFrameMk id="4" creationId="{998DAD74-A0FE-413F-97D7-A275E0BF6CF6}"/>
          </ac:graphicFrameMkLst>
        </pc:graphicFrameChg>
        <pc:graphicFrameChg chg="mod">
          <ac:chgData name="Danny Young" userId="cb0f4ce2-eb4f-479e-8e8f-3beb257e632f" providerId="ADAL" clId="{E09F2320-2A3C-4571-A13C-0896EC7AD815}" dt="2025-10-15T17:26:16.559" v="275" actId="1076"/>
          <ac:graphicFrameMkLst>
            <pc:docMk/>
            <pc:sldMk cId="3866642041" sldId="269"/>
            <ac:graphicFrameMk id="5" creationId="{162F9921-E0AA-4447-8213-492C657E2BD3}"/>
          </ac:graphicFrameMkLst>
        </pc:graphicFrameChg>
        <pc:graphicFrameChg chg="mod">
          <ac:chgData name="Danny Young" userId="cb0f4ce2-eb4f-479e-8e8f-3beb257e632f" providerId="ADAL" clId="{E09F2320-2A3C-4571-A13C-0896EC7AD815}" dt="2025-10-15T17:26:18.595" v="276" actId="1076"/>
          <ac:graphicFrameMkLst>
            <pc:docMk/>
            <pc:sldMk cId="3866642041" sldId="269"/>
            <ac:graphicFrameMk id="6" creationId="{48FE7387-DE54-49FF-9A21-34672C791EDB}"/>
          </ac:graphicFrameMkLst>
        </pc:graphicFrameChg>
        <pc:graphicFrameChg chg="mod">
          <ac:chgData name="Danny Young" userId="cb0f4ce2-eb4f-479e-8e8f-3beb257e632f" providerId="ADAL" clId="{E09F2320-2A3C-4571-A13C-0896EC7AD815}" dt="2025-10-15T17:26:27.456" v="277" actId="1076"/>
          <ac:graphicFrameMkLst>
            <pc:docMk/>
            <pc:sldMk cId="3866642041" sldId="269"/>
            <ac:graphicFrameMk id="7" creationId="{944A9740-EFCE-4FF8-B8BC-E03401CA7CF1}"/>
          </ac:graphicFrameMkLst>
        </pc:graphicFrameChg>
        <pc:graphicFrameChg chg="mod">
          <ac:chgData name="Danny Young" userId="cb0f4ce2-eb4f-479e-8e8f-3beb257e632f" providerId="ADAL" clId="{E09F2320-2A3C-4571-A13C-0896EC7AD815}" dt="2025-10-15T17:26:29.208" v="278" actId="1076"/>
          <ac:graphicFrameMkLst>
            <pc:docMk/>
            <pc:sldMk cId="3866642041" sldId="269"/>
            <ac:graphicFrameMk id="8" creationId="{B3C01979-68FC-43EF-AB6A-CFE7824A6A8B}"/>
          </ac:graphicFrameMkLst>
        </pc:graphicFrameChg>
        <pc:graphicFrameChg chg="mod">
          <ac:chgData name="Danny Young" userId="cb0f4ce2-eb4f-479e-8e8f-3beb257e632f" providerId="ADAL" clId="{E09F2320-2A3C-4571-A13C-0896EC7AD815}" dt="2025-10-15T17:26:32.731" v="279" actId="1076"/>
          <ac:graphicFrameMkLst>
            <pc:docMk/>
            <pc:sldMk cId="3866642041" sldId="269"/>
            <ac:graphicFrameMk id="9" creationId="{A90E7A63-DD96-43F3-B560-DD729293737B}"/>
          </ac:graphicFrameMkLst>
        </pc:graphicFrameChg>
        <pc:graphicFrameChg chg="mod">
          <ac:chgData name="Danny Young" userId="cb0f4ce2-eb4f-479e-8e8f-3beb257e632f" providerId="ADAL" clId="{E09F2320-2A3C-4571-A13C-0896EC7AD815}" dt="2025-10-15T17:26:35.051" v="280" actId="1076"/>
          <ac:graphicFrameMkLst>
            <pc:docMk/>
            <pc:sldMk cId="3866642041" sldId="269"/>
            <ac:graphicFrameMk id="10" creationId="{BA089EBB-552D-4BD2-AEAC-9680C5B5D7B7}"/>
          </ac:graphicFrameMkLst>
        </pc:graphicFrameChg>
        <pc:graphicFrameChg chg="mod">
          <ac:chgData name="Danny Young" userId="cb0f4ce2-eb4f-479e-8e8f-3beb257e632f" providerId="ADAL" clId="{E09F2320-2A3C-4571-A13C-0896EC7AD815}" dt="2025-10-15T17:26:37.809" v="281" actId="1076"/>
          <ac:graphicFrameMkLst>
            <pc:docMk/>
            <pc:sldMk cId="3866642041" sldId="269"/>
            <ac:graphicFrameMk id="11" creationId="{787D09E8-941D-4647-81FF-D66C1250B89C}"/>
          </ac:graphicFrameMkLst>
        </pc:graphicFrameChg>
      </pc:sldChg>
      <pc:sldChg chg="modSp modNotes">
        <pc:chgData name="Danny Young" userId="cb0f4ce2-eb4f-479e-8e8f-3beb257e632f" providerId="ADAL" clId="{E09F2320-2A3C-4571-A13C-0896EC7AD815}" dt="2025-10-06T03:12:57.981" v="0"/>
        <pc:sldMkLst>
          <pc:docMk/>
          <pc:sldMk cId="4134980863" sldId="270"/>
        </pc:sld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4134980863" sldId="270"/>
            <ac:spMk id="3" creationId="{A99B1D00-FE66-4828-926B-E5E5695B0D40}"/>
          </ac:spMkLst>
        </pc:s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4134980863" sldId="270"/>
            <ac:graphicFrameMk id="4" creationId="{84C881AF-5D1F-4F0D-BDB1-336E07B527A2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4134980863" sldId="270"/>
            <ac:graphicFrameMk id="5" creationId="{486F3A22-71DF-47CE-9B5F-4E3CF10FB845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4134980863" sldId="270"/>
            <ac:graphicFrameMk id="6" creationId="{9B17D586-A58F-4D39-8E09-291606C248D9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4134980863" sldId="270"/>
            <ac:graphicFrameMk id="7" creationId="{F19AC4BE-7E5E-4808-9F5C-10768D05EE3C}"/>
          </ac:graphicFrameMkLst>
        </pc:graphicFrameChg>
      </pc:sldChg>
      <pc:sldChg chg="modSp mod modNotes">
        <pc:chgData name="Danny Young" userId="cb0f4ce2-eb4f-479e-8e8f-3beb257e632f" providerId="ADAL" clId="{E09F2320-2A3C-4571-A13C-0896EC7AD815}" dt="2025-10-15T17:27:29.355" v="297" actId="1038"/>
        <pc:sldMkLst>
          <pc:docMk/>
          <pc:sldMk cId="2096952716" sldId="271"/>
        </pc:sldMkLst>
        <pc:spChg chg="mod">
          <ac:chgData name="Danny Young" userId="cb0f4ce2-eb4f-479e-8e8f-3beb257e632f" providerId="ADAL" clId="{E09F2320-2A3C-4571-A13C-0896EC7AD815}" dt="2025-10-15T17:27:03.616" v="282" actId="1076"/>
          <ac:spMkLst>
            <pc:docMk/>
            <pc:sldMk cId="2096952716" sldId="271"/>
            <ac:spMk id="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15T17:27:20.877" v="286" actId="14100"/>
          <ac:spMkLst>
            <pc:docMk/>
            <pc:sldMk cId="2096952716" sldId="271"/>
            <ac:spMk id="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15T17:27:10.735" v="284" actId="14100"/>
          <ac:spMkLst>
            <pc:docMk/>
            <pc:sldMk cId="2096952716" sldId="271"/>
            <ac:spMk id="23" creationId="{00000000-0000-0000-0000-000000000000}"/>
          </ac:spMkLst>
        </pc:spChg>
        <pc:graphicFrameChg chg="mod">
          <ac:chgData name="Danny Young" userId="cb0f4ce2-eb4f-479e-8e8f-3beb257e632f" providerId="ADAL" clId="{E09F2320-2A3C-4571-A13C-0896EC7AD815}" dt="2025-10-15T17:27:25.795" v="295" actId="1037"/>
          <ac:graphicFrameMkLst>
            <pc:docMk/>
            <pc:sldMk cId="2096952716" sldId="271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5.795" v="295" actId="1037"/>
          <ac:graphicFrameMkLst>
            <pc:docMk/>
            <pc:sldMk cId="2096952716" sldId="271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5.795" v="295" actId="1037"/>
          <ac:graphicFrameMkLst>
            <pc:docMk/>
            <pc:sldMk cId="2096952716" sldId="271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5.795" v="295" actId="1037"/>
          <ac:graphicFrameMkLst>
            <pc:docMk/>
            <pc:sldMk cId="2096952716" sldId="271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5.795" v="295" actId="1037"/>
          <ac:graphicFrameMkLst>
            <pc:docMk/>
            <pc:sldMk cId="2096952716" sldId="27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5.795" v="295" actId="1037"/>
          <ac:graphicFrameMkLst>
            <pc:docMk/>
            <pc:sldMk cId="2096952716" sldId="271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5.795" v="295" actId="1037"/>
          <ac:graphicFrameMkLst>
            <pc:docMk/>
            <pc:sldMk cId="2096952716" sldId="271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5.795" v="295" actId="1037"/>
          <ac:graphicFrameMkLst>
            <pc:docMk/>
            <pc:sldMk cId="2096952716" sldId="271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5.795" v="295" actId="1037"/>
          <ac:graphicFrameMkLst>
            <pc:docMk/>
            <pc:sldMk cId="2096952716" sldId="271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15T17:27:29.355" v="297" actId="1038"/>
          <ac:graphicFrameMkLst>
            <pc:docMk/>
            <pc:sldMk cId="2096952716" sldId="271"/>
            <ac:graphicFrameMk id="40" creationId="{00000000-0000-0000-0000-000000000000}"/>
          </ac:graphicFrameMkLst>
        </pc:graphicFrameChg>
        <pc:cxnChg chg="mod">
          <ac:chgData name="Danny Young" userId="cb0f4ce2-eb4f-479e-8e8f-3beb257e632f" providerId="ADAL" clId="{E09F2320-2A3C-4571-A13C-0896EC7AD815}" dt="2025-10-15T17:27:25.795" v="295" actId="1037"/>
          <ac:cxnSpMkLst>
            <pc:docMk/>
            <pc:sldMk cId="2096952716" sldId="271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5.795" v="295" actId="1037"/>
          <ac:cxnSpMkLst>
            <pc:docMk/>
            <pc:sldMk cId="2096952716" sldId="271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5.795" v="295" actId="1037"/>
          <ac:cxnSpMkLst>
            <pc:docMk/>
            <pc:sldMk cId="2096952716" sldId="271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5.795" v="295" actId="1037"/>
          <ac:cxnSpMkLst>
            <pc:docMk/>
            <pc:sldMk cId="2096952716" sldId="271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9.355" v="297" actId="1038"/>
          <ac:cxnSpMkLst>
            <pc:docMk/>
            <pc:sldMk cId="2096952716" sldId="271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9.355" v="297" actId="1038"/>
          <ac:cxnSpMkLst>
            <pc:docMk/>
            <pc:sldMk cId="2096952716" sldId="271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9.355" v="297" actId="1038"/>
          <ac:cxnSpMkLst>
            <pc:docMk/>
            <pc:sldMk cId="2096952716" sldId="271"/>
            <ac:cxnSpMk id="19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9.355" v="297" actId="1038"/>
          <ac:cxnSpMkLst>
            <pc:docMk/>
            <pc:sldMk cId="2096952716" sldId="271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5.795" v="295" actId="1037"/>
          <ac:cxnSpMkLst>
            <pc:docMk/>
            <pc:sldMk cId="2096952716" sldId="271"/>
            <ac:cxnSpMk id="26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5.795" v="295" actId="1037"/>
          <ac:cxnSpMkLst>
            <pc:docMk/>
            <pc:sldMk cId="2096952716" sldId="271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9.355" v="297" actId="1038"/>
          <ac:cxnSpMkLst>
            <pc:docMk/>
            <pc:sldMk cId="2096952716" sldId="271"/>
            <ac:cxnSpMk id="32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15T17:27:29.355" v="297" actId="1038"/>
          <ac:cxnSpMkLst>
            <pc:docMk/>
            <pc:sldMk cId="2096952716" sldId="271"/>
            <ac:cxnSpMk id="33" creationId="{00000000-0000-0000-0000-000000000000}"/>
          </ac:cxnSpMkLst>
        </pc:cxnChg>
      </pc:sldChg>
      <pc:sldChg chg="modSp mod modNotes">
        <pc:chgData name="Danny Young" userId="cb0f4ce2-eb4f-479e-8e8f-3beb257e632f" providerId="ADAL" clId="{E09F2320-2A3C-4571-A13C-0896EC7AD815}" dt="2025-10-15T17:27:41.984" v="299" actId="14100"/>
        <pc:sldMkLst>
          <pc:docMk/>
          <pc:sldMk cId="2378845110" sldId="272"/>
        </pc:sldMkLst>
        <pc:spChg chg="mod">
          <ac:chgData name="Danny Young" userId="cb0f4ce2-eb4f-479e-8e8f-3beb257e632f" providerId="ADAL" clId="{E09F2320-2A3C-4571-A13C-0896EC7AD815}" dt="2025-10-15T17:27:41.984" v="299" actId="14100"/>
          <ac:spMkLst>
            <pc:docMk/>
            <pc:sldMk cId="2378845110" sldId="272"/>
            <ac:spMk id="3" creationId="{15C8A747-1CAE-4C0C-87A3-5A77C83CE2FF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5" creationId="{130A717C-422B-41DF-95F1-8AD3C690AAB9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6" creationId="{29A4C4D2-CA8D-4706-A335-50387C1D5105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8" creationId="{3A1A127B-EE89-494A-A951-D162C2820F7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9" creationId="{19EC42EE-78B5-4FAF-84D1-E62CE8AE71BF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33" creationId="{49BB2633-FE5B-4540-AF9C-63D4CF9ECAB4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34" creationId="{5BEC4681-7C27-4857-9A69-422202D54169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35" creationId="{F3FEDFF3-54BF-40F6-A1A9-FF3F13C2F708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36" creationId="{A65FA5E0-B9C9-4700-B658-328F11B3DDD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37" creationId="{2E4451B0-BFF2-4070-83C5-D08EC1C0BE5A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8845110" sldId="272"/>
            <ac:spMk id="38" creationId="{FE727897-E905-4B0E-A0A0-D67C7E0AB7C9}"/>
          </ac:spMkLst>
        </pc:s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4" creationId="{B899929E-B519-4D87-A188-D263941C5632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7" creationId="{7D2C9420-1E99-4DCB-A3EF-B01BDC504A4F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10" creationId="{5E74FDF6-FEA0-4BDA-ADF8-A9632F899743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17" creationId="{B299F446-2394-4D73-99D9-1725245760D2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18" creationId="{7CFB9619-F5E0-4E0F-8645-E4F2C0D0854E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23" creationId="{CF8523E5-C1BF-4E56-804B-F1F619CB2ED4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24" creationId="{E7EAB8C8-7026-4791-A179-2C1D168789DC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25" creationId="{EDDE440B-465D-45A7-804E-78CABC471A8B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28" creationId="{4783396A-F83F-4059-9852-5109B270F3E9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31" creationId="{214071EA-1224-4EDC-AA0C-61F6BD0FA25E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8845110" sldId="272"/>
            <ac:graphicFrameMk id="32" creationId="{29BE05FF-F8B1-4615-9061-DC977E08B06F}"/>
          </ac:graphicFrameMkLst>
        </pc:graphicFrame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378845110" sldId="272"/>
            <ac:cxnSpMk id="19" creationId="{E22A9641-7002-42EC-86CE-6D1A747C2429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378845110" sldId="272"/>
            <ac:cxnSpMk id="20" creationId="{98A6566A-E3E3-4D16-A247-0ACB418A0D5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378845110" sldId="272"/>
            <ac:cxnSpMk id="21" creationId="{DFF379C6-FC1D-422C-8941-A20714CBE158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378845110" sldId="272"/>
            <ac:cxnSpMk id="22" creationId="{D6FFBA11-0DC5-4E3B-A94C-C4D6DBFFBF5A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378845110" sldId="272"/>
            <ac:cxnSpMk id="26" creationId="{F3EE311F-8D08-42A7-BD71-6D8E85E7AECF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378845110" sldId="272"/>
            <ac:cxnSpMk id="27" creationId="{E51FB947-7AEC-401A-AF29-B3B2430B6D07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378845110" sldId="272"/>
            <ac:cxnSpMk id="29" creationId="{53FE1D06-739D-41B8-BC24-909AA836AF68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378845110" sldId="272"/>
            <ac:cxnSpMk id="30" creationId="{BE0E4A43-8BC5-49A4-A101-ADF931B6CC7A}"/>
          </ac:cxnSpMkLst>
        </pc:cxnChg>
      </pc:sldChg>
      <pc:sldChg chg="modSp modNotes">
        <pc:chgData name="Danny Young" userId="cb0f4ce2-eb4f-479e-8e8f-3beb257e632f" providerId="ADAL" clId="{E09F2320-2A3C-4571-A13C-0896EC7AD815}" dt="2025-10-06T03:12:57.981" v="0"/>
        <pc:sldMkLst>
          <pc:docMk/>
          <pc:sldMk cId="27727496" sldId="273"/>
        </pc:sld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7727496" sldId="273"/>
            <ac:spMk id="2" creationId="{00000000-0000-0000-0000-000000000000}"/>
          </ac:spMkLst>
        </pc:s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7727496" sldId="273"/>
            <ac:graphicFrameMk id="34" creationId="{00000000-0000-0000-0000-000000000000}"/>
          </ac:graphicFrameMkLst>
        </pc:graphicFrame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35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36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37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38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39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40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41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42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43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44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45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46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49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50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53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54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55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56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57" creationId="{00000000-0000-0000-0000-000000000000}"/>
          </ac:cxnSpMkLst>
        </pc:cxnChg>
        <pc:cxnChg chg="mod">
          <ac:chgData name="Danny Young" userId="cb0f4ce2-eb4f-479e-8e8f-3beb257e632f" providerId="ADAL" clId="{E09F2320-2A3C-4571-A13C-0896EC7AD815}" dt="2025-10-06T03:12:57.981" v="0"/>
          <ac:cxnSpMkLst>
            <pc:docMk/>
            <pc:sldMk cId="27727496" sldId="273"/>
            <ac:cxnSpMk id="58" creationId="{00000000-0000-0000-0000-000000000000}"/>
          </ac:cxnSpMkLst>
        </pc:cxnChg>
      </pc:sldChg>
      <pc:sldChg chg="modSp modNotes">
        <pc:chgData name="Danny Young" userId="cb0f4ce2-eb4f-479e-8e8f-3beb257e632f" providerId="ADAL" clId="{E09F2320-2A3C-4571-A13C-0896EC7AD815}" dt="2025-10-06T03:12:57.981" v="0"/>
        <pc:sldMkLst>
          <pc:docMk/>
          <pc:sldMk cId="237797953" sldId="276"/>
        </pc:sld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797953" sldId="276"/>
            <ac:spMk id="4" creationId="{FCB77BC0-99AE-4C25-842B-4BD48F29B75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797953" sldId="276"/>
            <ac:spMk id="25" creationId="{43661F2A-DA7F-4B94-B16B-15EC1B44CC99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797953" sldId="276"/>
            <ac:spMk id="26" creationId="{7FF1C6EA-57C4-4294-8F5D-73DD613B3853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797953" sldId="276"/>
            <ac:spMk id="27" creationId="{8C42F1DF-CC0C-4603-9F98-501AB6EE2EF5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797953" sldId="276"/>
            <ac:spMk id="28" creationId="{11311F24-E87B-4F40-BB1C-0534D7020642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797953" sldId="276"/>
            <ac:spMk id="29" creationId="{18D1AD79-3517-429D-BFD6-9986297235A1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797953" sldId="276"/>
            <ac:spMk id="30" creationId="{B2B0FD06-B316-4174-A573-A7A5F6F56218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237797953" sldId="276"/>
            <ac:spMk id="31" creationId="{E842A34F-23AF-408C-A516-C09D5023CBB8}"/>
          </ac:spMkLst>
        </pc:s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5" creationId="{1C420E79-E5B5-427A-95D5-C4B9FE328818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6" creationId="{AE565154-D212-45B2-8113-D094715D10CE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7" creationId="{ADCCD526-0A60-4027-B9BC-25A94D39B228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8" creationId="{24C0DF41-45B4-477E-AE96-16CE581F1D36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9" creationId="{5F6CD231-1E3D-4A5A-9743-4332D0904529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0" creationId="{438D4BCF-0D44-4B83-93BE-8AF1F9E65098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1" creationId="{370E1BF7-ADE6-414F-A601-743BD781CC9F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2" creationId="{C1D79775-01F9-4D6F-8B8F-486A7B5AE308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3" creationId="{0533D794-8C2C-4BF0-8062-140D4EF63097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4" creationId="{203CEBF1-F7BA-46B7-9EE3-AE013502E7FC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5" creationId="{E9E3CC79-2050-4F19-915D-4B057B5265BD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6" creationId="{54182EA3-9F81-458A-9B8B-D27CF7C2BD1B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7" creationId="{F4E7A308-95D2-4220-90F8-504B78CEE57F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8" creationId="{00BE339A-BFC1-4D07-824C-FFA59A8F30A4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19" creationId="{C54ADDE3-E296-45B1-81D1-97E3A94C5A51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20" creationId="{C431D44C-2319-41DF-95FF-0DEEB8245B2B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21" creationId="{D2ABE457-437E-4593-BAAD-FBBCEB4B2079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22" creationId="{AF7BD4EA-6C3E-4E08-97D3-74F08C192284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23" creationId="{6AA1CF6F-6AA0-45E4-813A-4151D51ED2EE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37797953" sldId="276"/>
            <ac:graphicFrameMk id="24" creationId="{19425DF5-859F-4576-B0E5-F7FCC0543E62}"/>
          </ac:graphicFrameMkLst>
        </pc:graphicFrameChg>
      </pc:sldChg>
      <pc:sldChg chg="modSp modNotes">
        <pc:chgData name="Danny Young" userId="cb0f4ce2-eb4f-479e-8e8f-3beb257e632f" providerId="ADAL" clId="{E09F2320-2A3C-4571-A13C-0896EC7AD815}" dt="2025-10-06T03:12:57.981" v="0"/>
        <pc:sldMkLst>
          <pc:docMk/>
          <pc:sldMk cId="1050753468" sldId="277"/>
        </pc:sld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3" creationId="{A7B9A1BF-95C2-4C27-9383-7BC0E8CCCEB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" creationId="{707DFC42-03E8-4EF0-8D2A-1263E1A0892C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6" creationId="{5C74E81A-E373-45DA-B135-2ACDD7797447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" creationId="{DECB7A37-0010-4014-AC0C-F3A17905028E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0" creationId="{9EB7D03F-1733-44F3-9D56-0916664116CA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1" creationId="{3A77F9D8-7A1A-48EF-8044-C73915BD9703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2" creationId="{75857EF9-9C32-4E82-A824-AF08979B2D54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3" creationId="{68D626CD-EB9B-4466-9FE1-B31F80A758DB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4" creationId="{41642049-E3BA-4E99-996A-BD0927E3D2F9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5" creationId="{D389E8C5-97EF-4668-AA71-71DBCAE394FC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6" creationId="{40887E00-8D07-45C9-89AC-B2122A1FC5E7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7" creationId="{E1B2012D-4666-4445-A9F2-E3AEA2D88B05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8" creationId="{73CB1C3E-42AC-48F7-89C4-54DCE359A023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9" creationId="{1A45A2B1-E3C3-4E33-87CE-4A48F8633B6A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20" creationId="{EABC0B3B-C423-45AD-9EDC-1DEEE4605E68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21" creationId="{BEB33C83-EFCD-434B-939A-612A4447D5A4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22" creationId="{92CCACBF-BACE-428A-8C74-B01DC637541F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23" creationId="{5A57B9C4-AAAC-42ED-9C21-03BC671D258D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24" creationId="{4227B0E2-87E6-444A-811C-0BD698CDAA9B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25" creationId="{EB0A10B8-6B29-49DF-A99A-6F6ABFB70905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26" creationId="{66DEB4CE-BAE5-4ADC-9296-937358406202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27" creationId="{3BB6369E-80BD-4892-ABB9-FF1762B5A2FA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28" creationId="{F9941A7A-9892-4B91-8489-53E9B798BA3C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34" creationId="{16198EFB-A994-4344-829F-A0A2E3AE57A5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36" creationId="{176744CB-B1D2-4E35-A80A-55362A672BBB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37" creationId="{AA02BA8D-CD53-4E91-902F-61FC0BFE6144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0" creationId="{13713D6D-364B-4C7E-877E-B68B5BBBFF2D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1" creationId="{1ABB15D5-E37F-4E64-8217-AF71C323A3CB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2" creationId="{9A7093BB-2A5B-471F-8099-62AD622512A3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3" creationId="{35FF6E3E-F520-4DCD-A150-0FE856A8B398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4" creationId="{B429AEB1-6E84-4743-A6E6-7E707D2EB0E9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5" creationId="{BD187D79-95A4-48F1-9CC8-329AC1F227E2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6" creationId="{7D68EBA2-AE58-4BB7-92CC-253734563C8B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7" creationId="{3A25F20A-EA03-4EAB-997D-A3B515DAA5FF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8" creationId="{A6793B47-0402-4767-970F-2BB2172E2A2C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49" creationId="{739DDB70-4596-4B24-9BF1-8DA5A791969D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0" creationId="{F7F1B485-4DDA-406E-ABC3-1B4E5CC70C72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1" creationId="{F65B7182-C8EB-4943-8BAD-133B3FBE2357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2" creationId="{3043BFA9-434C-4B18-A277-CC9C5C07C88F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3" creationId="{546CA3CF-4647-4D53-8F6B-E0131955E528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4" creationId="{38A3B2F8-20EC-4257-B81D-15FD58202A32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5" creationId="{7101BA5C-AE16-441E-ABBF-4FD3AC428053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6" creationId="{969456FC-AA48-4042-A757-7D50CA78F3C8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7" creationId="{F8097EF6-92EB-4357-8D11-64967F4AC727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8" creationId="{B7706CC9-2C0B-44EE-A1F5-C20472199D19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59" creationId="{B2F824C9-443A-4881-A54F-219A37EF35EE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72" creationId="{0FCE05EF-9437-4078-947E-533BB118660C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73" creationId="{21B26462-BF96-4692-B0B1-2EEBE8870DBA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76" creationId="{98600BDC-80CB-47B7-83D9-EAB83E7F29A1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77" creationId="{7D007078-40A5-4C75-8D37-C4BA7C5FD78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78" creationId="{10D7272B-3E97-4169-ACA4-483A3DC1C7B3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79" creationId="{43088676-6081-4286-AB5E-5A22D654928F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0" creationId="{07C085E2-FC4F-4A2F-8C9B-63E9037EEB78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1" creationId="{D0F2DEFE-81CA-42BE-B5E3-8990C39B360C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2" creationId="{678BB202-742F-4A3A-8ADC-21A8E89C5EA4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3" creationId="{D446E9F5-D3B4-4D81-B125-99BEEC8DEB07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4" creationId="{6691A16E-5D04-4025-9973-279724605E96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5" creationId="{A2BBC52A-8AE4-4EAE-95C3-70A8D4956F4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6" creationId="{03F0109F-514D-4AD9-B399-BD902068E602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7" creationId="{D030D89B-5843-4291-85E7-D95D06641E8C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8" creationId="{496B4A58-924B-4632-B85C-56F38ED4919C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89" creationId="{FA6A8C46-0A00-46A4-BCF8-6131051852CD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0" creationId="{BD80B4DF-29AE-4646-83BA-0B330A8345B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1" creationId="{CF30AD76-E375-4DE6-9335-C8DB0ADF397E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2" creationId="{B9A58A60-A4F2-4097-9BB0-046007E4D5BC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3" creationId="{968C200F-BDCA-4978-9D66-AFC73A8AD68D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4" creationId="{8E86CABC-7ACB-444F-BAA8-172D1E2F196D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5" creationId="{AE11D98F-9A54-4941-9DA1-2FD4E2A79C74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6" creationId="{905F6F23-C1DE-4A4F-980F-563F7EAC58E9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7" creationId="{DEBE219B-662B-4E9B-964D-3D66582A13B4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8" creationId="{520C9AC9-712B-4220-90A4-8B81421D72E4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99" creationId="{53EB2C71-0D46-465B-9FC6-9814C1E427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09" creationId="{C6C82129-88AD-4B15-B6BB-EB40896C63EF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10" creationId="{07C1A2BD-CC35-4027-A850-34CA968F038D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11" creationId="{3F793626-260D-465F-B997-FBE8A56F0C6F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12" creationId="{12B8E354-8713-40C4-ACC7-74AF7174FE46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13" creationId="{B55325E4-6725-45E4-A23D-81076FD5E3D4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14" creationId="{FC0DADDB-F104-4A2B-89D8-36684F629EAF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16" creationId="{2D2D2D72-00EA-426A-8C64-A37FA057845E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k cId="1050753468" sldId="277"/>
            <ac:spMk id="118" creationId="{B7EEEECF-99CD-4E56-B2C9-486D15A15B28}"/>
          </ac:spMkLst>
        </pc:s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4" creationId="{B7810FAC-E6F7-4C19-8E93-A15E1A9AF57A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7" creationId="{B7B7EB03-F0C8-4963-8C7C-3E40D893B296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8" creationId="{F1E72A4C-7DB4-4A4B-9F6A-FEA250542FC6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33" creationId="{510FB3C4-E9D1-4AEA-957C-7D300628550D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35" creationId="{26169756-ED19-4B1D-A9A9-DD74CF432794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38" creationId="{5E332D47-4860-4787-BA70-1CE3D84385A7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39" creationId="{0560C78B-D753-434B-9D62-C0D172921618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70" creationId="{EC9C3D37-2123-492C-9AF9-1F0A1196B660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71" creationId="{AAD0349D-8FFE-44E5-AEAF-590706589442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74" creationId="{DFC967F4-4C66-4E6B-AE60-ABBBAD7789F8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75" creationId="{1A2F40F7-457A-4280-B201-2BDEA1EF8D4C}"/>
          </ac:grpSpMkLst>
        </pc:grpChg>
        <pc:grpChg chg="mod">
          <ac:chgData name="Danny Young" userId="cb0f4ce2-eb4f-479e-8e8f-3beb257e632f" providerId="ADAL" clId="{E09F2320-2A3C-4571-A13C-0896EC7AD815}" dt="2025-10-06T03:12:57.981" v="0"/>
          <ac:grpSpMkLst>
            <pc:docMk/>
            <pc:sldMk cId="1050753468" sldId="277"/>
            <ac:grpSpMk id="108" creationId="{636D08B6-C413-40CA-8288-1B571672E45D}"/>
          </ac:grpSpMkLst>
        </pc:grp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1050753468" sldId="277"/>
            <ac:graphicFrameMk id="115" creationId="{2B99A16D-C2BE-4B04-9B41-5B5F4334CDAC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1050753468" sldId="277"/>
            <ac:graphicFrameMk id="119" creationId="{9C239405-BC45-4FDA-B0AA-64BB2F0253AA}"/>
          </ac:graphicFrameMkLst>
        </pc:graphicFrameChg>
      </pc:sldChg>
      <pc:sldChg chg="modSp modNotes">
        <pc:chgData name="Danny Young" userId="cb0f4ce2-eb4f-479e-8e8f-3beb257e632f" providerId="ADAL" clId="{E09F2320-2A3C-4571-A13C-0896EC7AD815}" dt="2025-10-06T03:12:57.981" v="0"/>
        <pc:sldMkLst>
          <pc:docMk/>
          <pc:sldMk cId="2867353373" sldId="278"/>
        </pc:sldMkLst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867353373" sldId="278"/>
            <ac:graphicFrameMk id="4" creationId="{381ED3D7-1E7D-4D85-99CE-E0A49163A4D7}"/>
          </ac:graphicFrameMkLst>
        </pc:graphicFrameChg>
        <pc:graphicFrameChg chg="mod">
          <ac:chgData name="Danny Young" userId="cb0f4ce2-eb4f-479e-8e8f-3beb257e632f" providerId="ADAL" clId="{E09F2320-2A3C-4571-A13C-0896EC7AD815}" dt="2025-10-06T03:12:57.981" v="0"/>
          <ac:graphicFrameMkLst>
            <pc:docMk/>
            <pc:sldMk cId="2867353373" sldId="278"/>
            <ac:graphicFrameMk id="5" creationId="{FC09B8FF-5B19-418A-9F5A-FF91D5B840B6}"/>
          </ac:graphicFrameMkLst>
        </pc:graphicFrameChg>
      </pc:sldChg>
      <pc:sldMasterChg chg="modSp modSldLayout">
        <pc:chgData name="Danny Young" userId="cb0f4ce2-eb4f-479e-8e8f-3beb257e632f" providerId="ADAL" clId="{E09F2320-2A3C-4571-A13C-0896EC7AD815}" dt="2025-10-06T03:12:57.981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E09F2320-2A3C-4571-A13C-0896EC7AD815}" dt="2025-10-06T03:12:57.981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E09F2320-2A3C-4571-A13C-0896EC7AD815}" dt="2025-10-06T03:12:57.981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09F2320-2A3C-4571-A13C-0896EC7AD815}" dt="2025-10-06T03:12:57.981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09F2320-2A3C-4571-A13C-0896EC7AD815}" dt="2025-10-06T03:12:57.981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09F2320-2A3C-4571-A13C-0896EC7AD815}" dt="2025-10-06T03:12:57.981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09F2320-2A3C-4571-A13C-0896EC7AD815}" dt="2025-10-06T03:12:57.981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09F2320-2A3C-4571-A13C-0896EC7AD815}" dt="2025-10-06T03:12:57.981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09F2320-2A3C-4571-A13C-0896EC7AD815}" dt="2025-10-06T03:12:57.981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09F2320-2A3C-4571-A13C-0896EC7AD815}" dt="2025-10-06T03:12:57.981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09F2320-2A3C-4571-A13C-0896EC7AD815}" dt="2025-10-06T03:12:57.981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  <pc:docChgLst>
    <pc:chgData name="Danny Young" userId="cb0f4ce2-eb4f-479e-8e8f-3beb257e632f" providerId="ADAL" clId="{1978D2D9-ABFC-420B-B2A3-69EE2EB98EBD}"/>
    <pc:docChg chg="custSel replTag">
      <pc:chgData name="Danny Young" userId="cb0f4ce2-eb4f-479e-8e8f-3beb257e632f" providerId="ADAL" clId="{1978D2D9-ABFC-420B-B2A3-69EE2EB98EBD}" dt="2021-12-11T07:59:36.666" v="0"/>
      <pc:docMkLst>
        <pc:docMk/>
      </pc:docMkLst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A9A1C0-3B63-4165-8580-96A03297F508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E12FCE-23CE-4DBB-B759-800621B8E6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28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40960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06944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7396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1D92B2-5F40-4A03-9093-EBC257CE3048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82850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55102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99441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D892BCB-5BBA-444B-89A5-3D4E92BEAAFC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94360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AC179E3-4598-4A18-AC80-F2DD8811087E}" type="slidenum">
              <a:rPr lang="en-CA" smtClean="0"/>
              <a:pPr eaLnBrk="1" hangingPunct="1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29049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27692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88BEB8D-1790-4516-8138-56D5B9955363}" type="slidenum">
              <a:rPr lang="en-CA" smtClean="0"/>
              <a:pPr eaLnBrk="1" hangingPunct="1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85632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753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84478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4DFD047-CBCB-4F59-A2BD-7755BB6D1F1D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96704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61681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82123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60151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3E12FCE-23CE-4DBB-B759-800621B8E6A0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35439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1D92B2-5F40-4A03-9093-EBC257CE3048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8262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10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7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9.bin"/><Relationship Id="rId39" Type="http://schemas.openxmlformats.org/officeDocument/2006/relationships/image" Target="../media/image119.wmf"/><Relationship Id="rId21" Type="http://schemas.openxmlformats.org/officeDocument/2006/relationships/oleObject" Target="../embeddings/oleObject126.bin"/><Relationship Id="rId34" Type="http://schemas.openxmlformats.org/officeDocument/2006/relationships/oleObject" Target="../embeddings/oleObject133.bin"/><Relationship Id="rId42" Type="http://schemas.openxmlformats.org/officeDocument/2006/relationships/oleObject" Target="../embeddings/oleObject137.bin"/><Relationship Id="rId47" Type="http://schemas.openxmlformats.org/officeDocument/2006/relationships/oleObject" Target="../embeddings/oleObject140.bin"/><Relationship Id="rId50" Type="http://schemas.openxmlformats.org/officeDocument/2006/relationships/oleObject" Target="../embeddings/oleObject142.bin"/><Relationship Id="rId7" Type="http://schemas.openxmlformats.org/officeDocument/2006/relationships/oleObject" Target="../embeddings/oleObject118.bin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123.bin"/><Relationship Id="rId29" Type="http://schemas.openxmlformats.org/officeDocument/2006/relationships/image" Target="../media/image114.wmf"/><Relationship Id="rId11" Type="http://schemas.openxmlformats.org/officeDocument/2006/relationships/image" Target="../media/image106.wmf"/><Relationship Id="rId24" Type="http://schemas.openxmlformats.org/officeDocument/2006/relationships/image" Target="../media/image112.wmf"/><Relationship Id="rId32" Type="http://schemas.openxmlformats.org/officeDocument/2006/relationships/oleObject" Target="../embeddings/oleObject132.bin"/><Relationship Id="rId37" Type="http://schemas.openxmlformats.org/officeDocument/2006/relationships/image" Target="../media/image118.wmf"/><Relationship Id="rId40" Type="http://schemas.openxmlformats.org/officeDocument/2006/relationships/oleObject" Target="../embeddings/oleObject136.bin"/><Relationship Id="rId45" Type="http://schemas.openxmlformats.org/officeDocument/2006/relationships/image" Target="../media/image122.wmf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108.wmf"/><Relationship Id="rId23" Type="http://schemas.openxmlformats.org/officeDocument/2006/relationships/oleObject" Target="../embeddings/oleObject127.bin"/><Relationship Id="rId28" Type="http://schemas.openxmlformats.org/officeDocument/2006/relationships/oleObject" Target="../embeddings/oleObject130.bin"/><Relationship Id="rId36" Type="http://schemas.openxmlformats.org/officeDocument/2006/relationships/oleObject" Target="../embeddings/oleObject134.bin"/><Relationship Id="rId49" Type="http://schemas.openxmlformats.org/officeDocument/2006/relationships/image" Target="../media/image123.wmf"/><Relationship Id="rId10" Type="http://schemas.openxmlformats.org/officeDocument/2006/relationships/oleObject" Target="../embeddings/oleObject120.bin"/><Relationship Id="rId19" Type="http://schemas.openxmlformats.org/officeDocument/2006/relationships/oleObject" Target="../embeddings/oleObject125.bin"/><Relationship Id="rId31" Type="http://schemas.openxmlformats.org/officeDocument/2006/relationships/image" Target="../media/image115.wmf"/><Relationship Id="rId44" Type="http://schemas.openxmlformats.org/officeDocument/2006/relationships/oleObject" Target="../embeddings/oleObject138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2.bin"/><Relationship Id="rId22" Type="http://schemas.openxmlformats.org/officeDocument/2006/relationships/image" Target="../media/image111.wmf"/><Relationship Id="rId27" Type="http://schemas.openxmlformats.org/officeDocument/2006/relationships/image" Target="../media/image113.wmf"/><Relationship Id="rId30" Type="http://schemas.openxmlformats.org/officeDocument/2006/relationships/oleObject" Target="../embeddings/oleObject131.bin"/><Relationship Id="rId35" Type="http://schemas.openxmlformats.org/officeDocument/2006/relationships/image" Target="../media/image117.wmf"/><Relationship Id="rId43" Type="http://schemas.openxmlformats.org/officeDocument/2006/relationships/image" Target="../media/image121.wmf"/><Relationship Id="rId48" Type="http://schemas.openxmlformats.org/officeDocument/2006/relationships/oleObject" Target="../embeddings/oleObject141.bin"/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4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09.wmf"/><Relationship Id="rId25" Type="http://schemas.openxmlformats.org/officeDocument/2006/relationships/oleObject" Target="../embeddings/oleObject128.bin"/><Relationship Id="rId33" Type="http://schemas.openxmlformats.org/officeDocument/2006/relationships/image" Target="../media/image116.wmf"/><Relationship Id="rId38" Type="http://schemas.openxmlformats.org/officeDocument/2006/relationships/oleObject" Target="../embeddings/oleObject135.bin"/><Relationship Id="rId46" Type="http://schemas.openxmlformats.org/officeDocument/2006/relationships/oleObject" Target="../embeddings/oleObject139.bin"/><Relationship Id="rId20" Type="http://schemas.openxmlformats.org/officeDocument/2006/relationships/image" Target="../media/image110.wmf"/><Relationship Id="rId41" Type="http://schemas.openxmlformats.org/officeDocument/2006/relationships/image" Target="../media/image1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9" Type="http://schemas.openxmlformats.org/officeDocument/2006/relationships/oleObject" Target="../embeddings/oleObject159.bin"/><Relationship Id="rId21" Type="http://schemas.openxmlformats.org/officeDocument/2006/relationships/oleObject" Target="../embeddings/oleObject150.bin"/><Relationship Id="rId34" Type="http://schemas.openxmlformats.org/officeDocument/2006/relationships/image" Target="../media/image137.wmf"/><Relationship Id="rId7" Type="http://schemas.openxmlformats.org/officeDocument/2006/relationships/oleObject" Target="../embeddings/oleObject143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54.bin"/><Relationship Id="rId41" Type="http://schemas.openxmlformats.org/officeDocument/2006/relationships/image" Target="../media/image1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32.wmf"/><Relationship Id="rId32" Type="http://schemas.openxmlformats.org/officeDocument/2006/relationships/image" Target="../media/image136.wmf"/><Relationship Id="rId37" Type="http://schemas.openxmlformats.org/officeDocument/2006/relationships/oleObject" Target="../embeddings/oleObject158.bin"/><Relationship Id="rId40" Type="http://schemas.openxmlformats.org/officeDocument/2006/relationships/oleObject" Target="../embeddings/oleObject16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28" Type="http://schemas.openxmlformats.org/officeDocument/2006/relationships/image" Target="../media/image134.wmf"/><Relationship Id="rId36" Type="http://schemas.openxmlformats.org/officeDocument/2006/relationships/image" Target="../media/image138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49.bin"/><Relationship Id="rId31" Type="http://schemas.openxmlformats.org/officeDocument/2006/relationships/oleObject" Target="../embeddings/oleObject155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53.bin"/><Relationship Id="rId30" Type="http://schemas.openxmlformats.org/officeDocument/2006/relationships/image" Target="../media/image135.wmf"/><Relationship Id="rId35" Type="http://schemas.openxmlformats.org/officeDocument/2006/relationships/oleObject" Target="../embeddings/oleObject157.bin"/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6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33" Type="http://schemas.openxmlformats.org/officeDocument/2006/relationships/oleObject" Target="../embeddings/oleObject156.bin"/><Relationship Id="rId38" Type="http://schemas.openxmlformats.org/officeDocument/2006/relationships/image" Target="../media/image1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9" Type="http://schemas.openxmlformats.org/officeDocument/2006/relationships/image" Target="../media/image160.wmf"/><Relationship Id="rId21" Type="http://schemas.openxmlformats.org/officeDocument/2006/relationships/image" Target="../media/image151.wmf"/><Relationship Id="rId34" Type="http://schemas.openxmlformats.org/officeDocument/2006/relationships/oleObject" Target="../embeddings/oleObject180.bin"/><Relationship Id="rId42" Type="http://schemas.openxmlformats.org/officeDocument/2006/relationships/oleObject" Target="../embeddings/oleObject184.bin"/><Relationship Id="rId47" Type="http://schemas.openxmlformats.org/officeDocument/2006/relationships/image" Target="../media/image164.wmf"/><Relationship Id="rId50" Type="http://schemas.openxmlformats.org/officeDocument/2006/relationships/oleObject" Target="../embeddings/oleObject189.bin"/><Relationship Id="rId55" Type="http://schemas.openxmlformats.org/officeDocument/2006/relationships/oleObject" Target="../embeddings/oleObject192.bin"/><Relationship Id="rId7" Type="http://schemas.openxmlformats.org/officeDocument/2006/relationships/oleObject" Target="../embeddings/oleObject166.bin"/><Relationship Id="rId2" Type="http://schemas.openxmlformats.org/officeDocument/2006/relationships/notesSlide" Target="../notesSlides/notesSlide16.xml"/><Relationship Id="rId16" Type="http://schemas.openxmlformats.org/officeDocument/2006/relationships/oleObject" Target="../embeddings/oleObject171.bin"/><Relationship Id="rId29" Type="http://schemas.openxmlformats.org/officeDocument/2006/relationships/image" Target="../media/image155.wmf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37" Type="http://schemas.openxmlformats.org/officeDocument/2006/relationships/image" Target="../media/image159.wmf"/><Relationship Id="rId40" Type="http://schemas.openxmlformats.org/officeDocument/2006/relationships/oleObject" Target="../embeddings/oleObject183.bin"/><Relationship Id="rId45" Type="http://schemas.openxmlformats.org/officeDocument/2006/relationships/image" Target="../media/image163.wmf"/><Relationship Id="rId53" Type="http://schemas.openxmlformats.org/officeDocument/2006/relationships/oleObject" Target="../embeddings/oleObject191.bin"/><Relationship Id="rId58" Type="http://schemas.openxmlformats.org/officeDocument/2006/relationships/image" Target="../media/image168.wmf"/><Relationship Id="rId5" Type="http://schemas.openxmlformats.org/officeDocument/2006/relationships/oleObject" Target="../embeddings/oleObject165.bin"/><Relationship Id="rId19" Type="http://schemas.openxmlformats.org/officeDocument/2006/relationships/image" Target="../media/image150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178.bin"/><Relationship Id="rId35" Type="http://schemas.openxmlformats.org/officeDocument/2006/relationships/image" Target="../media/image158.wmf"/><Relationship Id="rId43" Type="http://schemas.openxmlformats.org/officeDocument/2006/relationships/image" Target="../media/image162.wmf"/><Relationship Id="rId48" Type="http://schemas.openxmlformats.org/officeDocument/2006/relationships/oleObject" Target="../embeddings/oleObject187.bin"/><Relationship Id="rId56" Type="http://schemas.openxmlformats.org/officeDocument/2006/relationships/image" Target="../media/image167.wmf"/><Relationship Id="rId8" Type="http://schemas.openxmlformats.org/officeDocument/2006/relationships/image" Target="../media/image145.wmf"/><Relationship Id="rId51" Type="http://schemas.openxmlformats.org/officeDocument/2006/relationships/oleObject" Target="../embeddings/oleObject190.bin"/><Relationship Id="rId3" Type="http://schemas.openxmlformats.org/officeDocument/2006/relationships/oleObject" Target="../embeddings/oleObject164.bin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49.wmf"/><Relationship Id="rId25" Type="http://schemas.openxmlformats.org/officeDocument/2006/relationships/image" Target="../media/image153.wmf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182.bin"/><Relationship Id="rId46" Type="http://schemas.openxmlformats.org/officeDocument/2006/relationships/oleObject" Target="../embeddings/oleObject186.bin"/><Relationship Id="rId20" Type="http://schemas.openxmlformats.org/officeDocument/2006/relationships/oleObject" Target="../embeddings/oleObject173.bin"/><Relationship Id="rId41" Type="http://schemas.openxmlformats.org/officeDocument/2006/relationships/image" Target="../media/image161.wmf"/><Relationship Id="rId54" Type="http://schemas.openxmlformats.org/officeDocument/2006/relationships/image" Target="../media/image1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177.bin"/><Relationship Id="rId36" Type="http://schemas.openxmlformats.org/officeDocument/2006/relationships/oleObject" Target="../embeddings/oleObject181.bin"/><Relationship Id="rId49" Type="http://schemas.openxmlformats.org/officeDocument/2006/relationships/oleObject" Target="../embeddings/oleObject188.bin"/><Relationship Id="rId57" Type="http://schemas.openxmlformats.org/officeDocument/2006/relationships/oleObject" Target="../embeddings/oleObject193.bin"/><Relationship Id="rId10" Type="http://schemas.openxmlformats.org/officeDocument/2006/relationships/oleObject" Target="../embeddings/oleObject168.bin"/><Relationship Id="rId31" Type="http://schemas.openxmlformats.org/officeDocument/2006/relationships/image" Target="../media/image156.wmf"/><Relationship Id="rId44" Type="http://schemas.openxmlformats.org/officeDocument/2006/relationships/oleObject" Target="../embeddings/oleObject185.bin"/><Relationship Id="rId52" Type="http://schemas.openxmlformats.org/officeDocument/2006/relationships/image" Target="../media/image1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69.wmf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08.bin"/><Relationship Id="rId21" Type="http://schemas.openxmlformats.org/officeDocument/2006/relationships/image" Target="../media/image179.wmf"/><Relationship Id="rId42" Type="http://schemas.openxmlformats.org/officeDocument/2006/relationships/oleObject" Target="../embeddings/oleObject216.bin"/><Relationship Id="rId47" Type="http://schemas.openxmlformats.org/officeDocument/2006/relationships/image" Target="../media/image192.wmf"/><Relationship Id="rId63" Type="http://schemas.openxmlformats.org/officeDocument/2006/relationships/oleObject" Target="../embeddings/oleObject227.bin"/><Relationship Id="rId68" Type="http://schemas.openxmlformats.org/officeDocument/2006/relationships/oleObject" Target="../embeddings/oleObject230.bin"/><Relationship Id="rId84" Type="http://schemas.openxmlformats.org/officeDocument/2006/relationships/image" Target="../media/image209.wmf"/><Relationship Id="rId89" Type="http://schemas.openxmlformats.org/officeDocument/2006/relationships/oleObject" Target="../embeddings/oleObject241.bin"/><Relationship Id="rId16" Type="http://schemas.openxmlformats.org/officeDocument/2006/relationships/oleObject" Target="../embeddings/oleObject203.bin"/><Relationship Id="rId11" Type="http://schemas.openxmlformats.org/officeDocument/2006/relationships/oleObject" Target="../embeddings/oleObject200.bin"/><Relationship Id="rId32" Type="http://schemas.openxmlformats.org/officeDocument/2006/relationships/oleObject" Target="../embeddings/oleObject211.bin"/><Relationship Id="rId37" Type="http://schemas.openxmlformats.org/officeDocument/2006/relationships/image" Target="../media/image187.wmf"/><Relationship Id="rId53" Type="http://schemas.openxmlformats.org/officeDocument/2006/relationships/image" Target="../media/image195.wmf"/><Relationship Id="rId58" Type="http://schemas.openxmlformats.org/officeDocument/2006/relationships/image" Target="../media/image197.wmf"/><Relationship Id="rId74" Type="http://schemas.openxmlformats.org/officeDocument/2006/relationships/image" Target="../media/image204.wmf"/><Relationship Id="rId79" Type="http://schemas.openxmlformats.org/officeDocument/2006/relationships/oleObject" Target="../embeddings/oleObject236.bin"/><Relationship Id="rId5" Type="http://schemas.openxmlformats.org/officeDocument/2006/relationships/oleObject" Target="../embeddings/oleObject197.bin"/><Relationship Id="rId90" Type="http://schemas.openxmlformats.org/officeDocument/2006/relationships/image" Target="../media/image212.wmf"/><Relationship Id="rId95" Type="http://schemas.openxmlformats.org/officeDocument/2006/relationships/oleObject" Target="../embeddings/oleObject244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182.wmf"/><Relationship Id="rId43" Type="http://schemas.openxmlformats.org/officeDocument/2006/relationships/image" Target="../media/image190.wmf"/><Relationship Id="rId48" Type="http://schemas.openxmlformats.org/officeDocument/2006/relationships/oleObject" Target="../embeddings/oleObject219.bin"/><Relationship Id="rId64" Type="http://schemas.openxmlformats.org/officeDocument/2006/relationships/image" Target="../media/image200.wmf"/><Relationship Id="rId69" Type="http://schemas.openxmlformats.org/officeDocument/2006/relationships/image" Target="../media/image202.wmf"/><Relationship Id="rId80" Type="http://schemas.openxmlformats.org/officeDocument/2006/relationships/image" Target="../media/image207.wmf"/><Relationship Id="rId85" Type="http://schemas.openxmlformats.org/officeDocument/2006/relationships/oleObject" Target="../embeddings/oleObject239.bin"/><Relationship Id="rId3" Type="http://schemas.openxmlformats.org/officeDocument/2006/relationships/oleObject" Target="../embeddings/oleObject196.bin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7.wmf"/><Relationship Id="rId25" Type="http://schemas.openxmlformats.org/officeDocument/2006/relationships/image" Target="../media/image181.wmf"/><Relationship Id="rId33" Type="http://schemas.openxmlformats.org/officeDocument/2006/relationships/image" Target="../media/image185.wmf"/><Relationship Id="rId38" Type="http://schemas.openxmlformats.org/officeDocument/2006/relationships/oleObject" Target="../embeddings/oleObject214.bin"/><Relationship Id="rId46" Type="http://schemas.openxmlformats.org/officeDocument/2006/relationships/oleObject" Target="../embeddings/oleObject218.bin"/><Relationship Id="rId59" Type="http://schemas.openxmlformats.org/officeDocument/2006/relationships/oleObject" Target="../embeddings/oleObject225.bin"/><Relationship Id="rId67" Type="http://schemas.openxmlformats.org/officeDocument/2006/relationships/image" Target="../media/image201.wmf"/><Relationship Id="rId20" Type="http://schemas.openxmlformats.org/officeDocument/2006/relationships/oleObject" Target="../embeddings/oleObject205.bin"/><Relationship Id="rId41" Type="http://schemas.openxmlformats.org/officeDocument/2006/relationships/image" Target="../media/image189.wmf"/><Relationship Id="rId54" Type="http://schemas.openxmlformats.org/officeDocument/2006/relationships/oleObject" Target="../embeddings/oleObject222.bin"/><Relationship Id="rId62" Type="http://schemas.openxmlformats.org/officeDocument/2006/relationships/image" Target="../media/image199.wmf"/><Relationship Id="rId70" Type="http://schemas.openxmlformats.org/officeDocument/2006/relationships/oleObject" Target="../embeddings/oleObject231.bin"/><Relationship Id="rId75" Type="http://schemas.openxmlformats.org/officeDocument/2006/relationships/oleObject" Target="../embeddings/oleObject234.bin"/><Relationship Id="rId83" Type="http://schemas.openxmlformats.org/officeDocument/2006/relationships/oleObject" Target="../embeddings/oleObject238.bin"/><Relationship Id="rId88" Type="http://schemas.openxmlformats.org/officeDocument/2006/relationships/image" Target="../media/image211.wmf"/><Relationship Id="rId91" Type="http://schemas.openxmlformats.org/officeDocument/2006/relationships/oleObject" Target="../embeddings/oleObject242.bin"/><Relationship Id="rId96" Type="http://schemas.openxmlformats.org/officeDocument/2006/relationships/image" Target="../media/image2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15" Type="http://schemas.openxmlformats.org/officeDocument/2006/relationships/image" Target="../media/image176.wmf"/><Relationship Id="rId23" Type="http://schemas.openxmlformats.org/officeDocument/2006/relationships/image" Target="../media/image180.wmf"/><Relationship Id="rId28" Type="http://schemas.openxmlformats.org/officeDocument/2006/relationships/oleObject" Target="../embeddings/oleObject209.bin"/><Relationship Id="rId36" Type="http://schemas.openxmlformats.org/officeDocument/2006/relationships/oleObject" Target="../embeddings/oleObject213.bin"/><Relationship Id="rId49" Type="http://schemas.openxmlformats.org/officeDocument/2006/relationships/image" Target="../media/image193.wmf"/><Relationship Id="rId57" Type="http://schemas.openxmlformats.org/officeDocument/2006/relationships/oleObject" Target="../embeddings/oleObject224.bin"/><Relationship Id="rId10" Type="http://schemas.openxmlformats.org/officeDocument/2006/relationships/image" Target="../media/image174.wmf"/><Relationship Id="rId31" Type="http://schemas.openxmlformats.org/officeDocument/2006/relationships/image" Target="../media/image184.wmf"/><Relationship Id="rId44" Type="http://schemas.openxmlformats.org/officeDocument/2006/relationships/oleObject" Target="../embeddings/oleObject217.bin"/><Relationship Id="rId52" Type="http://schemas.openxmlformats.org/officeDocument/2006/relationships/oleObject" Target="../embeddings/oleObject221.bin"/><Relationship Id="rId60" Type="http://schemas.openxmlformats.org/officeDocument/2006/relationships/image" Target="../media/image198.wmf"/><Relationship Id="rId65" Type="http://schemas.openxmlformats.org/officeDocument/2006/relationships/oleObject" Target="../embeddings/oleObject228.bin"/><Relationship Id="rId73" Type="http://schemas.openxmlformats.org/officeDocument/2006/relationships/oleObject" Target="../embeddings/oleObject233.bin"/><Relationship Id="rId78" Type="http://schemas.openxmlformats.org/officeDocument/2006/relationships/image" Target="../media/image206.wmf"/><Relationship Id="rId81" Type="http://schemas.openxmlformats.org/officeDocument/2006/relationships/oleObject" Target="../embeddings/oleObject237.bin"/><Relationship Id="rId86" Type="http://schemas.openxmlformats.org/officeDocument/2006/relationships/image" Target="../media/image210.wmf"/><Relationship Id="rId94" Type="http://schemas.openxmlformats.org/officeDocument/2006/relationships/image" Target="../media/image21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99.bin"/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39" Type="http://schemas.openxmlformats.org/officeDocument/2006/relationships/image" Target="../media/image188.wmf"/><Relationship Id="rId34" Type="http://schemas.openxmlformats.org/officeDocument/2006/relationships/oleObject" Target="../embeddings/oleObject212.bin"/><Relationship Id="rId50" Type="http://schemas.openxmlformats.org/officeDocument/2006/relationships/oleObject" Target="../embeddings/oleObject220.bin"/><Relationship Id="rId55" Type="http://schemas.openxmlformats.org/officeDocument/2006/relationships/oleObject" Target="../embeddings/oleObject223.bin"/><Relationship Id="rId76" Type="http://schemas.openxmlformats.org/officeDocument/2006/relationships/image" Target="../media/image205.wmf"/><Relationship Id="rId97" Type="http://schemas.openxmlformats.org/officeDocument/2006/relationships/oleObject" Target="../embeddings/oleObject245.bin"/><Relationship Id="rId7" Type="http://schemas.openxmlformats.org/officeDocument/2006/relationships/oleObject" Target="../embeddings/oleObject198.bin"/><Relationship Id="rId71" Type="http://schemas.openxmlformats.org/officeDocument/2006/relationships/image" Target="../media/image203.wmf"/><Relationship Id="rId92" Type="http://schemas.openxmlformats.org/officeDocument/2006/relationships/image" Target="../media/image213.wmf"/><Relationship Id="rId2" Type="http://schemas.openxmlformats.org/officeDocument/2006/relationships/notesSlide" Target="../notesSlides/notesSlide18.xml"/><Relationship Id="rId29" Type="http://schemas.openxmlformats.org/officeDocument/2006/relationships/image" Target="../media/image183.wmf"/><Relationship Id="rId24" Type="http://schemas.openxmlformats.org/officeDocument/2006/relationships/oleObject" Target="../embeddings/oleObject207.bin"/><Relationship Id="rId40" Type="http://schemas.openxmlformats.org/officeDocument/2006/relationships/oleObject" Target="../embeddings/oleObject215.bin"/><Relationship Id="rId45" Type="http://schemas.openxmlformats.org/officeDocument/2006/relationships/image" Target="../media/image191.wmf"/><Relationship Id="rId66" Type="http://schemas.openxmlformats.org/officeDocument/2006/relationships/oleObject" Target="../embeddings/oleObject229.bin"/><Relationship Id="rId87" Type="http://schemas.openxmlformats.org/officeDocument/2006/relationships/oleObject" Target="../embeddings/oleObject240.bin"/><Relationship Id="rId61" Type="http://schemas.openxmlformats.org/officeDocument/2006/relationships/oleObject" Target="../embeddings/oleObject226.bin"/><Relationship Id="rId82" Type="http://schemas.openxmlformats.org/officeDocument/2006/relationships/image" Target="../media/image208.wmf"/><Relationship Id="rId19" Type="http://schemas.openxmlformats.org/officeDocument/2006/relationships/image" Target="../media/image178.wmf"/><Relationship Id="rId14" Type="http://schemas.openxmlformats.org/officeDocument/2006/relationships/oleObject" Target="../embeddings/oleObject202.bin"/><Relationship Id="rId30" Type="http://schemas.openxmlformats.org/officeDocument/2006/relationships/oleObject" Target="../embeddings/oleObject210.bin"/><Relationship Id="rId35" Type="http://schemas.openxmlformats.org/officeDocument/2006/relationships/image" Target="../media/image186.wmf"/><Relationship Id="rId56" Type="http://schemas.openxmlformats.org/officeDocument/2006/relationships/image" Target="../media/image196.wmf"/><Relationship Id="rId77" Type="http://schemas.openxmlformats.org/officeDocument/2006/relationships/oleObject" Target="../embeddings/oleObject235.bin"/><Relationship Id="rId8" Type="http://schemas.openxmlformats.org/officeDocument/2006/relationships/image" Target="../media/image173.wmf"/><Relationship Id="rId51" Type="http://schemas.openxmlformats.org/officeDocument/2006/relationships/image" Target="../media/image194.wmf"/><Relationship Id="rId72" Type="http://schemas.openxmlformats.org/officeDocument/2006/relationships/oleObject" Target="../embeddings/oleObject232.bin"/><Relationship Id="rId93" Type="http://schemas.openxmlformats.org/officeDocument/2006/relationships/oleObject" Target="../embeddings/oleObject243.bin"/><Relationship Id="rId98" Type="http://schemas.openxmlformats.org/officeDocument/2006/relationships/oleObject" Target="../embeddings/oleObject24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8.bin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2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16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6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image" Target="../media/image34.wmf"/><Relationship Id="rId21" Type="http://schemas.openxmlformats.org/officeDocument/2006/relationships/oleObject" Target="../embeddings/oleObject32.bin"/><Relationship Id="rId34" Type="http://schemas.openxmlformats.org/officeDocument/2006/relationships/oleObject" Target="../embeddings/oleObject39.bin"/><Relationship Id="rId42" Type="http://schemas.openxmlformats.org/officeDocument/2006/relationships/image" Target="../media/image35.wmf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36.bin"/><Relationship Id="rId41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42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29.wmf"/><Relationship Id="rId36" Type="http://schemas.openxmlformats.org/officeDocument/2006/relationships/oleObject" Target="../embeddings/oleObject4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30.wmf"/><Relationship Id="rId44" Type="http://schemas.openxmlformats.org/officeDocument/2006/relationships/image" Target="../media/image36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35.bin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32.wmf"/><Relationship Id="rId43" Type="http://schemas.openxmlformats.org/officeDocument/2006/relationships/oleObject" Target="../embeddings/oleObject44.bin"/><Relationship Id="rId8" Type="http://schemas.openxmlformats.org/officeDocument/2006/relationships/image" Target="../media/image19.wmf"/><Relationship Id="rId3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53.wmf"/><Relationship Id="rId21" Type="http://schemas.openxmlformats.org/officeDocument/2006/relationships/image" Target="../media/image45.wmf"/><Relationship Id="rId34" Type="http://schemas.openxmlformats.org/officeDocument/2006/relationships/image" Target="../media/image51.wmf"/><Relationship Id="rId42" Type="http://schemas.openxmlformats.org/officeDocument/2006/relationships/oleObject" Target="../embeddings/oleObject66.bin"/><Relationship Id="rId47" Type="http://schemas.openxmlformats.org/officeDocument/2006/relationships/image" Target="../media/image57.wmf"/><Relationship Id="rId50" Type="http://schemas.openxmlformats.org/officeDocument/2006/relationships/oleObject" Target="../embeddings/oleObject70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52.bin"/><Relationship Id="rId29" Type="http://schemas.openxmlformats.org/officeDocument/2006/relationships/oleObject" Target="../embeddings/oleObject59.bin"/><Relationship Id="rId11" Type="http://schemas.openxmlformats.org/officeDocument/2006/relationships/oleObject" Target="../embeddings/oleObject49.bin"/><Relationship Id="rId24" Type="http://schemas.openxmlformats.org/officeDocument/2006/relationships/oleObject" Target="../embeddings/oleObject56.bin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63.bin"/><Relationship Id="rId40" Type="http://schemas.openxmlformats.org/officeDocument/2006/relationships/oleObject" Target="../embeddings/oleObject65.bin"/><Relationship Id="rId45" Type="http://schemas.openxmlformats.org/officeDocument/2006/relationships/image" Target="../media/image56.wmf"/><Relationship Id="rId53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19" Type="http://schemas.openxmlformats.org/officeDocument/2006/relationships/image" Target="../media/image44.wmf"/><Relationship Id="rId31" Type="http://schemas.openxmlformats.org/officeDocument/2006/relationships/oleObject" Target="../embeddings/oleObject60.bin"/><Relationship Id="rId44" Type="http://schemas.openxmlformats.org/officeDocument/2006/relationships/oleObject" Target="../embeddings/oleObject67.bin"/><Relationship Id="rId52" Type="http://schemas.openxmlformats.org/officeDocument/2006/relationships/oleObject" Target="../embeddings/oleObject7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62.bin"/><Relationship Id="rId43" Type="http://schemas.openxmlformats.org/officeDocument/2006/relationships/image" Target="../media/image55.wmf"/><Relationship Id="rId48" Type="http://schemas.openxmlformats.org/officeDocument/2006/relationships/oleObject" Target="../embeddings/oleObject69.bin"/><Relationship Id="rId8" Type="http://schemas.openxmlformats.org/officeDocument/2006/relationships/image" Target="../media/image39.wmf"/><Relationship Id="rId51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33" Type="http://schemas.openxmlformats.org/officeDocument/2006/relationships/oleObject" Target="../embeddings/oleObject61.bin"/><Relationship Id="rId38" Type="http://schemas.openxmlformats.org/officeDocument/2006/relationships/oleObject" Target="../embeddings/oleObject64.bin"/><Relationship Id="rId46" Type="http://schemas.openxmlformats.org/officeDocument/2006/relationships/oleObject" Target="../embeddings/oleObject68.bin"/><Relationship Id="rId20" Type="http://schemas.openxmlformats.org/officeDocument/2006/relationships/oleObject" Target="../embeddings/oleObject54.bin"/><Relationship Id="rId41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49" Type="http://schemas.openxmlformats.org/officeDocument/2006/relationships/image" Target="../media/image5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9" Type="http://schemas.openxmlformats.org/officeDocument/2006/relationships/oleObject" Target="../embeddings/oleObject100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84.wmf"/><Relationship Id="rId42" Type="http://schemas.openxmlformats.org/officeDocument/2006/relationships/image" Target="../media/image88.wmf"/><Relationship Id="rId7" Type="http://schemas.openxmlformats.org/officeDocument/2006/relationships/oleObject" Target="../embeddings/oleObject8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95.bin"/><Relationship Id="rId41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87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4" Type="http://schemas.openxmlformats.org/officeDocument/2006/relationships/image" Target="../media/image89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98.bin"/><Relationship Id="rId43" Type="http://schemas.openxmlformats.org/officeDocument/2006/relationships/oleObject" Target="../embeddings/oleObject102.bin"/><Relationship Id="rId8" Type="http://schemas.openxmlformats.org/officeDocument/2006/relationships/image" Target="../media/image71.wmf"/><Relationship Id="rId3" Type="http://schemas.openxmlformats.org/officeDocument/2006/relationships/oleObject" Target="../embeddings/oleObject8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63752" y="3645024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Section 2.2 </a:t>
            </a:r>
            <a:br>
              <a:rPr lang="en-CA" dirty="0"/>
            </a:br>
            <a:r>
              <a:rPr lang="en-CA" dirty="0"/>
              <a:t>Introduction to Algebra:</a:t>
            </a:r>
            <a:br>
              <a:rPr lang="en-CA" dirty="0"/>
            </a:br>
            <a:r>
              <a:rPr lang="en-CA" dirty="0"/>
              <a:t>Using equations to model problems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DF6A731D-7B81-48F4-BA3A-183CCF823A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39816" y="513923"/>
            <a:ext cx="4527464" cy="2986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C8A747-1CAE-4C0C-87A3-5A77C83CE2F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152400"/>
            <a:ext cx="11377264" cy="1066800"/>
          </a:xfrm>
        </p:spPr>
        <p:txBody>
          <a:bodyPr>
            <a:normAutofit/>
          </a:bodyPr>
          <a:lstStyle/>
          <a:p>
            <a:r>
              <a:rPr lang="en-CA" dirty="0"/>
              <a:t>When you have two or more terms with variables are on the same side, combined them first! (NOT Cancel!!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99929E-B519-4D87-A188-D263941C5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716399"/>
          <a:ext cx="39735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177480" progId="Equation.DSMT4">
                  <p:embed/>
                </p:oleObj>
              </mc:Choice>
              <mc:Fallback>
                <p:oleObj name="Equation" r:id="rId3" imgW="15490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899929E-B519-4D87-A188-D263941C56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716399"/>
                        <a:ext cx="397351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130A717C-422B-41DF-95F1-8AD3C690AAB9}"/>
              </a:ext>
            </a:extLst>
          </p:cNvPr>
          <p:cNvSpPr/>
          <p:nvPr/>
        </p:nvSpPr>
        <p:spPr>
          <a:xfrm>
            <a:off x="3886200" y="1716398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9A4C4D2-CA8D-4706-A335-50387C1D5105}"/>
              </a:ext>
            </a:extLst>
          </p:cNvPr>
          <p:cNvSpPr/>
          <p:nvPr/>
        </p:nvSpPr>
        <p:spPr>
          <a:xfrm>
            <a:off x="5143500" y="1695529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2C9420-1E99-4DCB-A3EF-B01BDC504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7562" y="2533961"/>
          <a:ext cx="3225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177480" progId="Equation.DSMT4">
                  <p:embed/>
                </p:oleObj>
              </mc:Choice>
              <mc:Fallback>
                <p:oleObj name="Equation" r:id="rId5" imgW="12571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D2C9420-1E99-4DCB-A3EF-B01BDC504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7562" y="2533961"/>
                        <a:ext cx="32258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3A1A127B-EE89-494A-A951-D162C2820F70}"/>
              </a:ext>
            </a:extLst>
          </p:cNvPr>
          <p:cNvSpPr/>
          <p:nvPr/>
        </p:nvSpPr>
        <p:spPr>
          <a:xfrm>
            <a:off x="5910262" y="2499267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9EC42EE-78B5-4FAF-84D1-E62CE8AE71BF}"/>
              </a:ext>
            </a:extLst>
          </p:cNvPr>
          <p:cNvSpPr/>
          <p:nvPr/>
        </p:nvSpPr>
        <p:spPr>
          <a:xfrm>
            <a:off x="7396162" y="2478398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74FDF6-FEA0-4BDA-ADF8-A9632F899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2962" y="3241986"/>
          <a:ext cx="2508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177480" progId="Equation.DSMT4">
                  <p:embed/>
                </p:oleObj>
              </mc:Choice>
              <mc:Fallback>
                <p:oleObj name="Equation" r:id="rId7" imgW="9777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74FDF6-FEA0-4BDA-ADF8-A9632F899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2962" y="3241986"/>
                        <a:ext cx="25082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299F446-2394-4D73-99D9-172524576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8" y="3630795"/>
          <a:ext cx="741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299F446-2394-4D73-99D9-172524576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9438" y="3630795"/>
                        <a:ext cx="741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FB9619-F5E0-4E0F-8645-E4F2C0D08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362" y="3621399"/>
          <a:ext cx="741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FB9619-F5E0-4E0F-8645-E4F2C0D08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9362" y="3621399"/>
                        <a:ext cx="741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22A9641-7002-42EC-86CE-6D1A747C2429}"/>
              </a:ext>
            </a:extLst>
          </p:cNvPr>
          <p:cNvCxnSpPr/>
          <p:nvPr/>
        </p:nvCxnSpPr>
        <p:spPr>
          <a:xfrm flipV="1">
            <a:off x="4804536" y="3334523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8A6566A-E3E3-4D16-A247-0ACB418A0D50}"/>
              </a:ext>
            </a:extLst>
          </p:cNvPr>
          <p:cNvCxnSpPr/>
          <p:nvPr/>
        </p:nvCxnSpPr>
        <p:spPr>
          <a:xfrm flipV="1">
            <a:off x="4804536" y="3673854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FF379C6-FC1D-422C-8941-A20714CBE158}"/>
              </a:ext>
            </a:extLst>
          </p:cNvPr>
          <p:cNvCxnSpPr/>
          <p:nvPr/>
        </p:nvCxnSpPr>
        <p:spPr>
          <a:xfrm flipV="1">
            <a:off x="6632576" y="3364685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6FFBA11-0DC5-4E3B-A94C-C4D6DBFFBF5A}"/>
              </a:ext>
            </a:extLst>
          </p:cNvPr>
          <p:cNvCxnSpPr/>
          <p:nvPr/>
        </p:nvCxnSpPr>
        <p:spPr>
          <a:xfrm flipV="1">
            <a:off x="6632576" y="370401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F8523E5-C1BF-4E56-804B-F1F619CB2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0801" y="4103869"/>
          <a:ext cx="1857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177480" progId="Equation.DSMT4">
                  <p:embed/>
                </p:oleObj>
              </mc:Choice>
              <mc:Fallback>
                <p:oleObj name="Equation" r:id="rId13" imgW="7236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F8523E5-C1BF-4E56-804B-F1F619CB2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0801" y="4103869"/>
                        <a:ext cx="18573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7EAB8C8-7026-4791-A179-2C1D16878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0801" y="4690496"/>
          <a:ext cx="5381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7EAB8C8-7026-4791-A179-2C1D16878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0801" y="4690496"/>
                        <a:ext cx="5381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DDE440B-465D-45A7-804E-78CABC471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795" y="4686183"/>
          <a:ext cx="539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DDE440B-465D-45A7-804E-78CABC471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73795" y="4686183"/>
                        <a:ext cx="5397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3EE311F-8D08-42A7-BD71-6D8E85E7AECF}"/>
              </a:ext>
            </a:extLst>
          </p:cNvPr>
          <p:cNvCxnSpPr/>
          <p:nvPr/>
        </p:nvCxnSpPr>
        <p:spPr>
          <a:xfrm flipV="1">
            <a:off x="5381672" y="411828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51FB947-7AEC-401A-AF29-B3B2430B6D07}"/>
              </a:ext>
            </a:extLst>
          </p:cNvPr>
          <p:cNvCxnSpPr/>
          <p:nvPr/>
        </p:nvCxnSpPr>
        <p:spPr>
          <a:xfrm flipV="1">
            <a:off x="5369690" y="4754444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783396A-F83F-4059-9852-5109B270F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58" y="5223207"/>
          <a:ext cx="874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783396A-F83F-4059-9852-5109B270F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65758" y="5223207"/>
                        <a:ext cx="87471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3FE1D06-739D-41B8-BC24-909AA836AF68}"/>
              </a:ext>
            </a:extLst>
          </p:cNvPr>
          <p:cNvCxnSpPr/>
          <p:nvPr/>
        </p:nvCxnSpPr>
        <p:spPr>
          <a:xfrm flipV="1">
            <a:off x="5936046" y="415014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E0E4A43-8BC5-49A4-A101-ADF931B6CC7A}"/>
              </a:ext>
            </a:extLst>
          </p:cNvPr>
          <p:cNvCxnSpPr/>
          <p:nvPr/>
        </p:nvCxnSpPr>
        <p:spPr>
          <a:xfrm flipV="1">
            <a:off x="6100763" y="4786304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14071EA-1224-4EDC-AA0C-61F6BD0FA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875" y="5213811"/>
          <a:ext cx="539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14071EA-1224-4EDC-AA0C-61F6BD0FA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48875" y="5213811"/>
                        <a:ext cx="5397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9BE05FF-F8B1-4615-9061-DC977E08B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2258" y="5734050"/>
          <a:ext cx="1244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00" imgH="393480" progId="Equation.DSMT4">
                  <p:embed/>
                </p:oleObj>
              </mc:Choice>
              <mc:Fallback>
                <p:oleObj name="Equation" r:id="rId23" imgW="4698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9BE05FF-F8B1-4615-9061-DC977E08B0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02258" y="5734050"/>
                        <a:ext cx="12446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9BB2633-FE5B-4540-AF9C-63D4CF9ECAB4}"/>
              </a:ext>
            </a:extLst>
          </p:cNvPr>
          <p:cNvSpPr txBox="1"/>
          <p:nvPr/>
        </p:nvSpPr>
        <p:spPr>
          <a:xfrm>
            <a:off x="1747791" y="1846846"/>
            <a:ext cx="223971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2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” and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6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”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 can be added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ogether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BEC4681-7C27-4857-9A69-422202D54169}"/>
              </a:ext>
            </a:extLst>
          </p:cNvPr>
          <p:cNvSpPr txBox="1"/>
          <p:nvPr/>
        </p:nvSpPr>
        <p:spPr>
          <a:xfrm>
            <a:off x="8056538" y="1962230"/>
            <a:ext cx="2270172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On the right side,</a:t>
            </a:r>
          </a:p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10 and -7 can be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subtracted from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each othe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FEDFF3-54BF-40F6-A1A9-FF3F13C2F708}"/>
              </a:ext>
            </a:extLst>
          </p:cNvPr>
          <p:cNvSpPr txBox="1"/>
          <p:nvPr/>
        </p:nvSpPr>
        <p:spPr>
          <a:xfrm>
            <a:off x="1777232" y="3366961"/>
            <a:ext cx="2581155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w solve this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equation by moving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he “x’s” to one sid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65FA5E0-B9C9-4700-B658-328F11B3DDD0}"/>
              </a:ext>
            </a:extLst>
          </p:cNvPr>
          <p:cNvSpPr txBox="1"/>
          <p:nvPr/>
        </p:nvSpPr>
        <p:spPr>
          <a:xfrm>
            <a:off x="1642989" y="996456"/>
            <a:ext cx="3312124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hich terms on the left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can be combined together?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E4451B0-BFF2-4070-83C5-D08EC1C0BE5A}"/>
              </a:ext>
            </a:extLst>
          </p:cNvPr>
          <p:cNvSpPr txBox="1"/>
          <p:nvPr/>
        </p:nvSpPr>
        <p:spPr>
          <a:xfrm>
            <a:off x="6927550" y="1025901"/>
            <a:ext cx="3312124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hich terms on the right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can be combined together?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E727897-E905-4B0E-A0A0-D67C7E0AB7C9}"/>
              </a:ext>
            </a:extLst>
          </p:cNvPr>
          <p:cNvSpPr txBox="1"/>
          <p:nvPr/>
        </p:nvSpPr>
        <p:spPr>
          <a:xfrm>
            <a:off x="6716660" y="4816348"/>
            <a:ext cx="3637534" cy="193899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TE: When the “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liketerms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”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are on the same side,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“COMBINE” them. 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BUT if they are on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opposite sides,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“CANCEL” them.</a:t>
            </a:r>
          </a:p>
        </p:txBody>
      </p:sp>
    </p:spTree>
    <p:extLst>
      <p:ext uri="{BB962C8B-B14F-4D97-AF65-F5344CB8AC3E}">
        <p14:creationId xmlns:p14="http://schemas.microsoft.com/office/powerpoint/2010/main" val="237884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8" grpId="0" animBg="1"/>
      <p:bldP spid="8" grpId="1" animBg="1"/>
      <p:bldP spid="9" grpId="0" animBg="1"/>
      <p:bldP spid="9" grpId="1" animBg="1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9B1D00-FE66-4828-926B-E5E5695B0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47528" y="188640"/>
            <a:ext cx="6336704" cy="5040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olve the following equa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C881AF-5D1F-4F0D-BDB1-336E07B52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66273"/>
              </p:ext>
            </p:extLst>
          </p:nvPr>
        </p:nvGraphicFramePr>
        <p:xfrm>
          <a:off x="1875982" y="836713"/>
          <a:ext cx="3216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177480" progId="Equation.DSMT4">
                  <p:embed/>
                </p:oleObj>
              </mc:Choice>
              <mc:Fallback>
                <p:oleObj name="Equation" r:id="rId3" imgW="1041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C881AF-5D1F-4F0D-BDB1-336E07B52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5982" y="836713"/>
                        <a:ext cx="32162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6F3A22-71DF-47CE-9B5F-4E3CF10FB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002903"/>
              </p:ext>
            </p:extLst>
          </p:nvPr>
        </p:nvGraphicFramePr>
        <p:xfrm>
          <a:off x="6462269" y="836713"/>
          <a:ext cx="34147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177480" progId="Equation.DSMT4">
                  <p:embed/>
                </p:oleObj>
              </mc:Choice>
              <mc:Fallback>
                <p:oleObj name="Equation" r:id="rId5" imgW="11048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86F3A22-71DF-47CE-9B5F-4E3CF10FB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2269" y="836713"/>
                        <a:ext cx="341471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17D586-A58F-4D39-8E09-291606C24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63384"/>
              </p:ext>
            </p:extLst>
          </p:nvPr>
        </p:nvGraphicFramePr>
        <p:xfrm>
          <a:off x="1569593" y="3428202"/>
          <a:ext cx="4006850" cy="44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800" imgH="177480" progId="Equation.DSMT4">
                  <p:embed/>
                </p:oleObj>
              </mc:Choice>
              <mc:Fallback>
                <p:oleObj name="Equation" r:id="rId7" imgW="16128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17D586-A58F-4D39-8E09-291606C24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9593" y="3428202"/>
                        <a:ext cx="4006850" cy="441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9AC4BE-7E5E-4808-9F5C-10768D05E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63050"/>
              </p:ext>
            </p:extLst>
          </p:nvPr>
        </p:nvGraphicFramePr>
        <p:xfrm>
          <a:off x="6159057" y="3429000"/>
          <a:ext cx="3717925" cy="44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177480" progId="Equation.DSMT4">
                  <p:embed/>
                </p:oleObj>
              </mc:Choice>
              <mc:Fallback>
                <p:oleObj name="Equation" r:id="rId9" imgW="1498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19AC4BE-7E5E-4808-9F5C-10768D05E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057" y="3429000"/>
                        <a:ext cx="3717925" cy="441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9808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8382000" cy="639762"/>
          </a:xfrm>
        </p:spPr>
        <p:txBody>
          <a:bodyPr/>
          <a:lstStyle/>
          <a:p>
            <a:r>
              <a:rPr lang="en-CA" dirty="0"/>
              <a:t>Practice: Solve the following equ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28801" y="974726"/>
          <a:ext cx="3216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177480" progId="Equation.DSMT4">
                  <p:embed/>
                </p:oleObj>
              </mc:Choice>
              <mc:Fallback>
                <p:oleObj name="Equation" r:id="rId3" imgW="1041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974726"/>
                        <a:ext cx="32162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15088" y="974726"/>
          <a:ext cx="34147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177480" progId="Equation.DSMT4">
                  <p:embed/>
                </p:oleObj>
              </mc:Choice>
              <mc:Fallback>
                <p:oleObj name="Equation" r:id="rId5" imgW="11048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5088" y="974726"/>
                        <a:ext cx="341471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20838" y="1447801"/>
          <a:ext cx="741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0838" y="1447801"/>
                        <a:ext cx="741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29000" y="1447801"/>
          <a:ext cx="741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1447801"/>
                        <a:ext cx="741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133601"/>
          <a:ext cx="941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7000" y="2133601"/>
                        <a:ext cx="9413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02038" y="2117726"/>
          <a:ext cx="5889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02038" y="2117726"/>
                        <a:ext cx="5889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91000" y="2117726"/>
          <a:ext cx="825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177480" progId="Equation.DSMT4">
                  <p:embed/>
                </p:oleObj>
              </mc:Choice>
              <mc:Fallback>
                <p:oleObj name="Equation" r:id="rId14" imgW="2664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1000" y="2117726"/>
                        <a:ext cx="8255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44976" y="2727326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44976" y="2727326"/>
                        <a:ext cx="7080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38401" y="2667001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177480" progId="Equation.DSMT4">
                  <p:embed/>
                </p:oleObj>
              </mc:Choice>
              <mc:Fallback>
                <p:oleObj name="Equation" r:id="rId18" imgW="2664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38401" y="2667001"/>
                        <a:ext cx="7080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00326" y="3413126"/>
          <a:ext cx="981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00326" y="3413126"/>
                        <a:ext cx="9810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505201" y="3413126"/>
          <a:ext cx="5873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05201" y="3413126"/>
                        <a:ext cx="5873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621176" y="3355641"/>
          <a:ext cx="606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" imgH="393480" progId="Equation.DSMT4">
                  <p:embed/>
                </p:oleObj>
              </mc:Choice>
              <mc:Fallback>
                <p:oleObj name="Equation" r:id="rId23" imgW="22860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21176" y="3355641"/>
                        <a:ext cx="6064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05201" y="3355641"/>
          <a:ext cx="606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600" imgH="393480" progId="Equation.DSMT4">
                  <p:embed/>
                </p:oleObj>
              </mc:Choice>
              <mc:Fallback>
                <p:oleObj name="Equation" r:id="rId25" imgW="22860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5201" y="3355641"/>
                        <a:ext cx="6064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640012" y="4652963"/>
          <a:ext cx="941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560" imgH="177480" progId="Equation.DSMT4">
                  <p:embed/>
                </p:oleObj>
              </mc:Choice>
              <mc:Fallback>
                <p:oleObj name="Equation" r:id="rId26" imgW="3045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40012" y="4652963"/>
                        <a:ext cx="9413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581401" y="4749800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81401" y="4749800"/>
                        <a:ext cx="3921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989763" y="1447801"/>
          <a:ext cx="977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280" imgH="177480" progId="Equation.DSMT4">
                  <p:embed/>
                </p:oleObj>
              </mc:Choice>
              <mc:Fallback>
                <p:oleObj name="Equation" r:id="rId30" imgW="36828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89763" y="1447801"/>
                        <a:ext cx="9779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851900" y="1508126"/>
          <a:ext cx="977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851900" y="1508126"/>
                        <a:ext cx="9779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440612" y="2133601"/>
          <a:ext cx="941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04560" imgH="177480" progId="Equation.DSMT4">
                  <p:embed/>
                </p:oleObj>
              </mc:Choice>
              <mc:Fallback>
                <p:oleObj name="Equation" r:id="rId34" imgW="30456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440612" y="2133601"/>
                        <a:ext cx="9413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340726" y="2133601"/>
          <a:ext cx="14144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57200" imgH="177480" progId="Equation.DSMT4">
                  <p:embed/>
                </p:oleObj>
              </mc:Choice>
              <mc:Fallback>
                <p:oleObj name="Equation" r:id="rId36" imgW="45720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340726" y="2133601"/>
                        <a:ext cx="141446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239001" y="2667001"/>
          <a:ext cx="741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79360" imgH="177480" progId="Equation.DSMT4">
                  <p:embed/>
                </p:oleObj>
              </mc:Choice>
              <mc:Fallback>
                <p:oleObj name="Equation" r:id="rId38" imgW="27936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39001" y="2667001"/>
                        <a:ext cx="7413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174038" y="2649538"/>
          <a:ext cx="7413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79360" imgH="177480" progId="Equation.DSMT4">
                  <p:embed/>
                </p:oleObj>
              </mc:Choice>
              <mc:Fallback>
                <p:oleObj name="Equation" r:id="rId40" imgW="27936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174038" y="2649538"/>
                        <a:ext cx="741362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391400" y="3413126"/>
          <a:ext cx="941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560" imgH="177480" progId="Equation.DSMT4">
                  <p:embed/>
                </p:oleObj>
              </mc:Choice>
              <mc:Fallback>
                <p:oleObj name="Equation" r:id="rId42" imgW="3045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391400" y="3413126"/>
                        <a:ext cx="9413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8305800" y="3413126"/>
          <a:ext cx="5889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90440" imgH="177480" progId="Equation.DSMT4">
                  <p:embed/>
                </p:oleObj>
              </mc:Choice>
              <mc:Fallback>
                <p:oleObj name="Equation" r:id="rId44" imgW="19044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305800" y="3413126"/>
                        <a:ext cx="5889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361239" y="3355640"/>
          <a:ext cx="606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28600" imgH="393480" progId="Equation.DSMT4">
                  <p:embed/>
                </p:oleObj>
              </mc:Choice>
              <mc:Fallback>
                <p:oleObj name="Equation" r:id="rId46" imgW="22860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61239" y="3355640"/>
                        <a:ext cx="6064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308976" y="3373438"/>
          <a:ext cx="6064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28600" imgH="393480" progId="Equation.DSMT4">
                  <p:embed/>
                </p:oleObj>
              </mc:Choice>
              <mc:Fallback>
                <p:oleObj name="Equation" r:id="rId47" imgW="22860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08976" y="3373438"/>
                        <a:ext cx="6064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620001" y="4567239"/>
          <a:ext cx="7445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41200" imgH="177480" progId="Equation.DSMT4">
                  <p:embed/>
                </p:oleObj>
              </mc:Choice>
              <mc:Fallback>
                <p:oleObj name="Equation" r:id="rId48" imgW="24120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620001" y="4567239"/>
                        <a:ext cx="74453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382001" y="4664322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0" imgH="139680" progId="Equation.DSMT4">
                  <p:embed/>
                </p:oleObj>
              </mc:Choice>
              <mc:Fallback>
                <p:oleObj name="Equation" r:id="rId50" imgW="126720" imgH="1396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382001" y="4664322"/>
                        <a:ext cx="3921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flipV="1">
            <a:off x="2035936" y="115152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035936" y="1490860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3732214" y="1181691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3732214" y="1521022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2828677" y="225691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804232" y="267020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4634707" y="2192338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598195" y="2770107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3552102" y="348940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3730627" y="401382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7440613" y="1099744"/>
            <a:ext cx="527051" cy="271856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7391400" y="1535509"/>
            <a:ext cx="470694" cy="28943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9281320" y="1144491"/>
            <a:ext cx="527051" cy="271856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9232107" y="1580256"/>
            <a:ext cx="470694" cy="28943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7682707" y="2192063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7646195" y="2769832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8502651" y="226707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8546233" y="271426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8330116" y="3514427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8508641" y="4038847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CB77BC0-99AE-4C25-842B-4BD48F29B750}"/>
              </a:ext>
            </a:extLst>
          </p:cNvPr>
          <p:cNvSpPr txBox="1">
            <a:spLocks/>
          </p:cNvSpPr>
          <p:nvPr/>
        </p:nvSpPr>
        <p:spPr>
          <a:xfrm>
            <a:off x="1752600" y="152400"/>
            <a:ext cx="8382000" cy="639762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/>
              <a:t>Practice: Solve the following equations</a:t>
            </a: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420E79-E5B5-427A-95D5-C4B9FE328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44751"/>
              </p:ext>
            </p:extLst>
          </p:nvPr>
        </p:nvGraphicFramePr>
        <p:xfrm>
          <a:off x="1827212" y="1082200"/>
          <a:ext cx="4006850" cy="44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177480" progId="Equation.DSMT4">
                  <p:embed/>
                </p:oleObj>
              </mc:Choice>
              <mc:Fallback>
                <p:oleObj name="Equation" r:id="rId3" imgW="16128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C420E79-E5B5-427A-95D5-C4B9FE3288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212" y="1082200"/>
                        <a:ext cx="4006850" cy="441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565154-D212-45B2-8113-D094715D1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6676" y="1082998"/>
          <a:ext cx="3717925" cy="44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77480" progId="Equation.DSMT4">
                  <p:embed/>
                </p:oleObj>
              </mc:Choice>
              <mc:Fallback>
                <p:oleObj name="Equation" r:id="rId5" imgW="14983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565154-D212-45B2-8113-D094715D1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6676" y="1082998"/>
                        <a:ext cx="3717925" cy="441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CD526-0A60-4027-B9BC-25A94D39B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1676401"/>
          <a:ext cx="3438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177480" progId="Equation.DSMT4">
                  <p:embed/>
                </p:oleObj>
              </mc:Choice>
              <mc:Fallback>
                <p:oleObj name="Equation" r:id="rId7" imgW="13842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CCD526-0A60-4027-B9BC-25A94D39B2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1" y="1676401"/>
                        <a:ext cx="34385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C0DF41-45B4-477E-AE96-16CE581F1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301876"/>
          <a:ext cx="2808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4C0DF41-45B4-477E-AE96-16CE581F1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2301876"/>
                        <a:ext cx="28082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F6CD231-1E3D-4A5A-9743-4332D0904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1" y="2667000"/>
          <a:ext cx="54900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F6CD231-1E3D-4A5A-9743-4332D0904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1" y="2667000"/>
                        <a:ext cx="549001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8D4BCF-0D44-4B83-93BE-8AF1F9E65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983" y="2667000"/>
          <a:ext cx="54900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8D4BCF-0D44-4B83-93BE-8AF1F9E650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2983" y="2667000"/>
                        <a:ext cx="549001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0E1BF7-ADE6-414F-A601-743BD781C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08338"/>
          <a:ext cx="2146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177480" progId="Equation.DSMT4">
                  <p:embed/>
                </p:oleObj>
              </mc:Choice>
              <mc:Fallback>
                <p:oleObj name="Equation" r:id="rId15" imgW="863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0E1BF7-ADE6-414F-A601-743BD781C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3208338"/>
                        <a:ext cx="21463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D79775-01F9-4D6F-8B8F-486A7B5AE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513" y="3671887"/>
          <a:ext cx="549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1D79775-01F9-4D6F-8B8F-486A7B5AE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84513" y="3671887"/>
                        <a:ext cx="5492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533D794-8C2C-4BF0-8062-140D4EF63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3026" y="3679824"/>
          <a:ext cx="549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60" imgH="164880" progId="Equation.DSMT4">
                  <p:embed/>
                </p:oleObj>
              </mc:Choice>
              <mc:Fallback>
                <p:oleObj name="Equation" r:id="rId19" imgW="27936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533D794-8C2C-4BF0-8062-140D4EF63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83026" y="3679824"/>
                        <a:ext cx="5492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03CEBF1-F7BA-46B7-9EE3-AE013502E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4206876"/>
          <a:ext cx="1643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177480" progId="Equation.DSMT4">
                  <p:embed/>
                </p:oleObj>
              </mc:Choice>
              <mc:Fallback>
                <p:oleObj name="Equation" r:id="rId21" imgW="6602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03CEBF1-F7BA-46B7-9EE3-AE013502E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1801" y="4206876"/>
                        <a:ext cx="16430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9E3CC79-2050-4F19-915D-4B057B526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724400"/>
          <a:ext cx="12954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393480" progId="Equation.DSMT4">
                  <p:embed/>
                </p:oleObj>
              </mc:Choice>
              <mc:Fallback>
                <p:oleObj name="Equation" r:id="rId23" imgW="5205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9E3CC79-2050-4F19-915D-4B057B526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1295400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4182EA3-9F81-458A-9B8B-D27CF7C2B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5805488"/>
          <a:ext cx="11699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800" imgH="393480" progId="Equation.DSMT4">
                  <p:embed/>
                </p:oleObj>
              </mc:Choice>
              <mc:Fallback>
                <p:oleObj name="Equation" r:id="rId25" imgW="4698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4182EA3-9F81-458A-9B8B-D27CF7C2BD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52801" y="5805488"/>
                        <a:ext cx="11699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4E7A308-95D2-4220-90F8-504B78CEE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4312" y="1697183"/>
          <a:ext cx="2300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27000" imgH="177480" progId="Equation.DSMT4">
                  <p:embed/>
                </p:oleObj>
              </mc:Choice>
              <mc:Fallback>
                <p:oleObj name="Equation" r:id="rId27" imgW="92700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4E7A308-95D2-4220-90F8-504B78CEE5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34312" y="1697183"/>
                        <a:ext cx="23002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0BE339A-BFC1-4D07-824C-FFA59A8F3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3264" y="2116138"/>
          <a:ext cx="574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0BE339A-BFC1-4D07-824C-FFA59A8F3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593264" y="2116138"/>
                        <a:ext cx="5746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54ADDE3-E296-45B1-81D1-97E3A94C5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8914" y="2116138"/>
          <a:ext cx="573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1960" imgH="177480" progId="Equation.DSMT4">
                  <p:embed/>
                </p:oleObj>
              </mc:Choice>
              <mc:Fallback>
                <p:oleObj name="Equation" r:id="rId31" imgW="2919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54ADDE3-E296-45B1-81D1-97E3A94C5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808914" y="2116138"/>
                        <a:ext cx="5730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431D44C-2319-41DF-95FF-0DEEB8245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2743201"/>
          <a:ext cx="1574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34680" imgH="177480" progId="Equation.DSMT4">
                  <p:embed/>
                </p:oleObj>
              </mc:Choice>
              <mc:Fallback>
                <p:oleObj name="Equation" r:id="rId33" imgW="6346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431D44C-2319-41DF-95FF-0DEEB8245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772400" y="2743201"/>
                        <a:ext cx="15748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2ABE457-437E-4593-BAAD-FBBCEB4B2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638" y="3652116"/>
          <a:ext cx="1196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82400" imgH="177480" progId="Equation.DSMT4">
                  <p:embed/>
                </p:oleObj>
              </mc:Choice>
              <mc:Fallback>
                <p:oleObj name="Equation" r:id="rId35" imgW="482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2ABE457-437E-4593-BAAD-FBBCEB4B2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75638" y="3652116"/>
                        <a:ext cx="11969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F7BD4EA-6C3E-4E08-97D3-74F08C192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9775" y="3181350"/>
          <a:ext cx="400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3040" imgH="164880" progId="Equation.DSMT4">
                  <p:embed/>
                </p:oleObj>
              </mc:Choice>
              <mc:Fallback>
                <p:oleObj name="Equation" r:id="rId37" imgW="20304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F7BD4EA-6C3E-4E08-97D3-74F08C192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359775" y="3181350"/>
                        <a:ext cx="4000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AA1CF6F-6AA0-45E4-813A-4151D51ED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4456" y="3160712"/>
          <a:ext cx="400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03040" imgH="164880" progId="Equation.DSMT4">
                  <p:embed/>
                </p:oleObj>
              </mc:Choice>
              <mc:Fallback>
                <p:oleObj name="Equation" r:id="rId39" imgW="20304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AA1CF6F-6AA0-45E4-813A-4151D51ED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984456" y="3160712"/>
                        <a:ext cx="4000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9425DF5-859F-4576-B0E5-F7FCC0543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4604" y="4184506"/>
          <a:ext cx="10715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31640" imgH="393480" progId="Equation.DSMT4">
                  <p:embed/>
                </p:oleObj>
              </mc:Choice>
              <mc:Fallback>
                <p:oleObj name="Equation" r:id="rId40" imgW="4316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9425DF5-859F-4576-B0E5-F7FCC0543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434604" y="4184506"/>
                        <a:ext cx="1071563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>
            <a:extLst>
              <a:ext uri="{FF2B5EF4-FFF2-40B4-BE49-F238E27FC236}">
                <a16:creationId xmlns:a16="http://schemas.microsoft.com/office/drawing/2014/main" id="{43661F2A-DA7F-4B94-B16B-15EC1B44CC99}"/>
              </a:ext>
            </a:extLst>
          </p:cNvPr>
          <p:cNvSpPr/>
          <p:nvPr/>
        </p:nvSpPr>
        <p:spPr>
          <a:xfrm>
            <a:off x="1827212" y="102326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FF1C6EA-57C4-4294-8F5D-73DD613B3853}"/>
              </a:ext>
            </a:extLst>
          </p:cNvPr>
          <p:cNvSpPr/>
          <p:nvPr/>
        </p:nvSpPr>
        <p:spPr>
          <a:xfrm>
            <a:off x="3200400" y="99060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C42F1DF-CC0C-4603-9F98-501AB6EE2EF5}"/>
              </a:ext>
            </a:extLst>
          </p:cNvPr>
          <p:cNvSpPr/>
          <p:nvPr/>
        </p:nvSpPr>
        <p:spPr>
          <a:xfrm>
            <a:off x="3960812" y="160020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1311F24-E87B-4F40-BB1C-0534D7020642}"/>
              </a:ext>
            </a:extLst>
          </p:cNvPr>
          <p:cNvSpPr/>
          <p:nvPr/>
        </p:nvSpPr>
        <p:spPr>
          <a:xfrm>
            <a:off x="5170488" y="1643740"/>
            <a:ext cx="620712" cy="48986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8D1AD79-3517-429D-BFD6-9986297235A1}"/>
              </a:ext>
            </a:extLst>
          </p:cNvPr>
          <p:cNvSpPr/>
          <p:nvPr/>
        </p:nvSpPr>
        <p:spPr>
          <a:xfrm>
            <a:off x="6369049" y="1041206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B2B0FD06-B316-4174-A573-A7A5F6F56218}"/>
              </a:ext>
            </a:extLst>
          </p:cNvPr>
          <p:cNvSpPr/>
          <p:nvPr/>
        </p:nvSpPr>
        <p:spPr>
          <a:xfrm>
            <a:off x="7620000" y="106680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842A34F-23AF-408C-A516-C09D5023CBB8}"/>
              </a:ext>
            </a:extLst>
          </p:cNvPr>
          <p:cNvSpPr/>
          <p:nvPr/>
        </p:nvSpPr>
        <p:spPr>
          <a:xfrm>
            <a:off x="8201026" y="1042504"/>
            <a:ext cx="656648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79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B9A1BF-95C2-4C27-9383-7BC0E8CCCEB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11524" y="12162"/>
            <a:ext cx="8568952" cy="4320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Use the balance to calculate the worth of one gold star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10FB3C4-E9D1-4AEA-957C-7D300628550D}"/>
              </a:ext>
            </a:extLst>
          </p:cNvPr>
          <p:cNvGrpSpPr/>
          <p:nvPr/>
        </p:nvGrpSpPr>
        <p:grpSpPr>
          <a:xfrm>
            <a:off x="1919537" y="614835"/>
            <a:ext cx="3456384" cy="1301998"/>
            <a:chOff x="395536" y="614834"/>
            <a:chExt cx="4621213" cy="1843087"/>
          </a:xfrm>
        </p:grpSpPr>
        <p:grpSp>
          <p:nvGrpSpPr>
            <p:cNvPr id="4" name="Group 45">
              <a:extLst>
                <a:ext uri="{FF2B5EF4-FFF2-40B4-BE49-F238E27FC236}">
                  <a16:creationId xmlns:a16="http://schemas.microsoft.com/office/drawing/2014/main" id="{B7810FAC-E6F7-4C19-8E93-A15E1A9AF5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536" y="1484784"/>
              <a:ext cx="4621213" cy="973137"/>
              <a:chOff x="304797" y="2617696"/>
              <a:chExt cx="4621304" cy="972667"/>
            </a:xfrm>
          </p:grpSpPr>
          <p:sp>
            <p:nvSpPr>
              <p:cNvPr id="5" name="Isosceles Triangle 4">
                <a:extLst>
                  <a:ext uri="{FF2B5EF4-FFF2-40B4-BE49-F238E27FC236}">
                    <a16:creationId xmlns:a16="http://schemas.microsoft.com/office/drawing/2014/main" id="{707DFC42-03E8-4EF0-8D2A-1263E1A0892C}"/>
                  </a:ext>
                </a:extLst>
              </p:cNvPr>
              <p:cNvSpPr/>
              <p:nvPr/>
            </p:nvSpPr>
            <p:spPr>
              <a:xfrm>
                <a:off x="2325725" y="3187333"/>
                <a:ext cx="538173" cy="403030"/>
              </a:xfrm>
              <a:prstGeom prst="triangle">
                <a:avLst/>
              </a:prstGeom>
              <a:noFill/>
              <a:ln w="508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C74E81A-E373-45DA-B135-2ACDD7797447}"/>
                  </a:ext>
                </a:extLst>
              </p:cNvPr>
              <p:cNvSpPr/>
              <p:nvPr/>
            </p:nvSpPr>
            <p:spPr>
              <a:xfrm>
                <a:off x="914409" y="3127037"/>
                <a:ext cx="3375091" cy="4601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grpSp>
            <p:nvGrpSpPr>
              <p:cNvPr id="7" name="Group 9">
                <a:extLst>
                  <a:ext uri="{FF2B5EF4-FFF2-40B4-BE49-F238E27FC236}">
                    <a16:creationId xmlns:a16="http://schemas.microsoft.com/office/drawing/2014/main" id="{B7B7EB03-F0C8-4963-8C7C-3E40D893B2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2079" y="2617696"/>
                <a:ext cx="1264022" cy="553119"/>
                <a:chOff x="3191434" y="2120157"/>
                <a:chExt cx="1264022" cy="553119"/>
              </a:xfrm>
            </p:grpSpPr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68D626CD-EB9B-4466-9FE1-B31F80A758DB}"/>
                    </a:ext>
                  </a:extLst>
                </p:cNvPr>
                <p:cNvSpPr/>
                <p:nvPr/>
              </p:nvSpPr>
              <p:spPr>
                <a:xfrm rot="5400000">
                  <a:off x="3678430" y="2506512"/>
                  <a:ext cx="279265" cy="55564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41642049-E3BA-4E99-996A-BD0927E3D2F9}"/>
                    </a:ext>
                  </a:extLst>
                </p:cNvPr>
                <p:cNvSpPr/>
                <p:nvPr/>
              </p:nvSpPr>
              <p:spPr>
                <a:xfrm rot="5400000">
                  <a:off x="4286454" y="2254222"/>
                  <a:ext cx="280851" cy="571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D389E8C5-97EF-4668-AA71-71DBCAE394FC}"/>
                    </a:ext>
                  </a:extLst>
                </p:cNvPr>
                <p:cNvSpPr/>
                <p:nvPr/>
              </p:nvSpPr>
              <p:spPr>
                <a:xfrm rot="5400000">
                  <a:off x="3082311" y="2231214"/>
                  <a:ext cx="279265" cy="571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40887E00-8D07-45C9-89AC-B2122A1FC5E7}"/>
                    </a:ext>
                  </a:extLst>
                </p:cNvPr>
                <p:cNvSpPr/>
                <p:nvPr/>
              </p:nvSpPr>
              <p:spPr>
                <a:xfrm>
                  <a:off x="3191781" y="2393075"/>
                  <a:ext cx="1258912" cy="46015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</p:grpSp>
          <p:grpSp>
            <p:nvGrpSpPr>
              <p:cNvPr id="8" name="Group 12">
                <a:extLst>
                  <a:ext uri="{FF2B5EF4-FFF2-40B4-BE49-F238E27FC236}">
                    <a16:creationId xmlns:a16="http://schemas.microsoft.com/office/drawing/2014/main" id="{F1E72A4C-7DB4-4A4B-9F6A-FEA250542F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797" y="2622178"/>
                <a:ext cx="1264022" cy="553119"/>
                <a:chOff x="3191434" y="2120157"/>
                <a:chExt cx="1264022" cy="553119"/>
              </a:xfrm>
            </p:grpSpPr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DECB7A37-0010-4014-AC0C-F3A17905028E}"/>
                    </a:ext>
                  </a:extLst>
                </p:cNvPr>
                <p:cNvSpPr/>
                <p:nvPr/>
              </p:nvSpPr>
              <p:spPr>
                <a:xfrm rot="5400000">
                  <a:off x="3678083" y="2505204"/>
                  <a:ext cx="279265" cy="5556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9EB7D03F-1733-44F3-9D56-0916664116CA}"/>
                    </a:ext>
                  </a:extLst>
                </p:cNvPr>
                <p:cNvSpPr/>
                <p:nvPr/>
              </p:nvSpPr>
              <p:spPr>
                <a:xfrm rot="5400000">
                  <a:off x="4286901" y="2253706"/>
                  <a:ext cx="279265" cy="571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3A77F9D8-7A1A-48EF-8044-C73915BD9703}"/>
                    </a:ext>
                  </a:extLst>
                </p:cNvPr>
                <p:cNvSpPr/>
                <p:nvPr/>
              </p:nvSpPr>
              <p:spPr>
                <a:xfrm rot="5400000">
                  <a:off x="3081965" y="2231492"/>
                  <a:ext cx="279265" cy="571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75857EF9-9C32-4E82-A824-AF08979B2D54}"/>
                    </a:ext>
                  </a:extLst>
                </p:cNvPr>
                <p:cNvSpPr/>
                <p:nvPr/>
              </p:nvSpPr>
              <p:spPr>
                <a:xfrm>
                  <a:off x="3191434" y="2391767"/>
                  <a:ext cx="1258913" cy="46015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</p:grpSp>
        </p:grpSp>
        <p:sp>
          <p:nvSpPr>
            <p:cNvPr id="17" name="5-Point Star 17">
              <a:extLst>
                <a:ext uri="{FF2B5EF4-FFF2-40B4-BE49-F238E27FC236}">
                  <a16:creationId xmlns:a16="http://schemas.microsoft.com/office/drawing/2014/main" id="{E1B2012D-4666-4445-A9F2-E3AEA2D88B05}"/>
                </a:ext>
              </a:extLst>
            </p:cNvPr>
            <p:cNvSpPr/>
            <p:nvPr/>
          </p:nvSpPr>
          <p:spPr>
            <a:xfrm>
              <a:off x="520949" y="1368896"/>
              <a:ext cx="430212" cy="334963"/>
            </a:xfrm>
            <a:prstGeom prst="star5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" name="5-Point Star 18">
              <a:extLst>
                <a:ext uri="{FF2B5EF4-FFF2-40B4-BE49-F238E27FC236}">
                  <a16:creationId xmlns:a16="http://schemas.microsoft.com/office/drawing/2014/main" id="{73CB1C3E-42AC-48F7-89C4-54DCE359A023}"/>
                </a:ext>
              </a:extLst>
            </p:cNvPr>
            <p:cNvSpPr/>
            <p:nvPr/>
          </p:nvSpPr>
          <p:spPr>
            <a:xfrm>
              <a:off x="525711" y="1037109"/>
              <a:ext cx="430213" cy="334962"/>
            </a:xfrm>
            <a:prstGeom prst="star5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" name="5-Point Star 19">
              <a:extLst>
                <a:ext uri="{FF2B5EF4-FFF2-40B4-BE49-F238E27FC236}">
                  <a16:creationId xmlns:a16="http://schemas.microsoft.com/office/drawing/2014/main" id="{1A45A2B1-E3C3-4E33-87CE-4A48F8633B6A}"/>
                </a:ext>
              </a:extLst>
            </p:cNvPr>
            <p:cNvSpPr/>
            <p:nvPr/>
          </p:nvSpPr>
          <p:spPr>
            <a:xfrm>
              <a:off x="530474" y="691034"/>
              <a:ext cx="430212" cy="336550"/>
            </a:xfrm>
            <a:prstGeom prst="star5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ABC0B3B-C423-45AD-9EDC-1DEEE4605E68}"/>
                </a:ext>
              </a:extLst>
            </p:cNvPr>
            <p:cNvSpPr/>
            <p:nvPr/>
          </p:nvSpPr>
          <p:spPr>
            <a:xfrm>
              <a:off x="1125786" y="1381596"/>
              <a:ext cx="336550" cy="33655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CA" sz="16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BEB33C83-EFCD-434B-939A-612A4447D5A4}"/>
                </a:ext>
              </a:extLst>
            </p:cNvPr>
            <p:cNvSpPr/>
            <p:nvPr/>
          </p:nvSpPr>
          <p:spPr>
            <a:xfrm>
              <a:off x="1144836" y="983134"/>
              <a:ext cx="334963" cy="334962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CA" sz="16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5-Point Star 22">
              <a:extLst>
                <a:ext uri="{FF2B5EF4-FFF2-40B4-BE49-F238E27FC236}">
                  <a16:creationId xmlns:a16="http://schemas.microsoft.com/office/drawing/2014/main" id="{92CCACBF-BACE-428A-8C74-B01DC637541F}"/>
                </a:ext>
              </a:extLst>
            </p:cNvPr>
            <p:cNvSpPr/>
            <p:nvPr/>
          </p:nvSpPr>
          <p:spPr>
            <a:xfrm>
              <a:off x="3834061" y="1345084"/>
              <a:ext cx="430213" cy="336550"/>
            </a:xfrm>
            <a:prstGeom prst="star5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5A57B9C4-AAAC-42ED-9C21-03BC671D258D}"/>
                </a:ext>
              </a:extLst>
            </p:cNvPr>
            <p:cNvSpPr/>
            <p:nvPr/>
          </p:nvSpPr>
          <p:spPr>
            <a:xfrm>
              <a:off x="4222999" y="1372071"/>
              <a:ext cx="336550" cy="33655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CA" sz="16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4227B0E2-87E6-444A-811C-0BD698CDAA9B}"/>
                </a:ext>
              </a:extLst>
            </p:cNvPr>
            <p:cNvSpPr/>
            <p:nvPr/>
          </p:nvSpPr>
          <p:spPr>
            <a:xfrm>
              <a:off x="4657974" y="1376834"/>
              <a:ext cx="336550" cy="33655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CA" sz="16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B0A10B8-6B29-49DF-A99A-6F6ABFB70905}"/>
                </a:ext>
              </a:extLst>
            </p:cNvPr>
            <p:cNvSpPr/>
            <p:nvPr/>
          </p:nvSpPr>
          <p:spPr>
            <a:xfrm>
              <a:off x="4227761" y="1000596"/>
              <a:ext cx="336550" cy="33655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CA" sz="16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6DEB4CE-BAE5-4ADC-9296-937358406202}"/>
                </a:ext>
              </a:extLst>
            </p:cNvPr>
            <p:cNvSpPr/>
            <p:nvPr/>
          </p:nvSpPr>
          <p:spPr>
            <a:xfrm>
              <a:off x="4662736" y="1005359"/>
              <a:ext cx="336550" cy="33655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CA" sz="16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BB6369E-80BD-4892-ABB9-FF1762B5A2FA}"/>
                </a:ext>
              </a:extLst>
            </p:cNvPr>
            <p:cNvSpPr/>
            <p:nvPr/>
          </p:nvSpPr>
          <p:spPr>
            <a:xfrm>
              <a:off x="4232524" y="614834"/>
              <a:ext cx="336550" cy="33655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CA" sz="16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F9941A7A-9892-4B91-8489-53E9B798BA3C}"/>
                </a:ext>
              </a:extLst>
            </p:cNvPr>
            <p:cNvSpPr/>
            <p:nvPr/>
          </p:nvSpPr>
          <p:spPr>
            <a:xfrm>
              <a:off x="4667499" y="619596"/>
              <a:ext cx="336550" cy="33655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CA" sz="1600" b="1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16198EFB-A994-4344-829F-A0A2E3AE57A5}"/>
              </a:ext>
            </a:extLst>
          </p:cNvPr>
          <p:cNvSpPr txBox="1">
            <a:spLocks/>
          </p:cNvSpPr>
          <p:nvPr/>
        </p:nvSpPr>
        <p:spPr>
          <a:xfrm>
            <a:off x="1699238" y="2429646"/>
            <a:ext cx="8568952" cy="4320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Q2: How much is one gold bar worth?  </a:t>
            </a: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EC9C3D37-2123-492C-9AF9-1F0A1196B660}"/>
              </a:ext>
            </a:extLst>
          </p:cNvPr>
          <p:cNvGrpSpPr/>
          <p:nvPr/>
        </p:nvGrpSpPr>
        <p:grpSpPr>
          <a:xfrm>
            <a:off x="2069143" y="3003395"/>
            <a:ext cx="2418916" cy="908823"/>
            <a:chOff x="287524" y="3287585"/>
            <a:chExt cx="3622675" cy="1201737"/>
          </a:xfrm>
        </p:grpSpPr>
        <p:grpSp>
          <p:nvGrpSpPr>
            <p:cNvPr id="35" name="Group 3">
              <a:extLst>
                <a:ext uri="{FF2B5EF4-FFF2-40B4-BE49-F238E27FC236}">
                  <a16:creationId xmlns:a16="http://schemas.microsoft.com/office/drawing/2014/main" id="{26169756-ED19-4B1D-A9A9-DD74CF4327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524" y="3722560"/>
              <a:ext cx="3622675" cy="766762"/>
              <a:chOff x="304797" y="2617696"/>
              <a:chExt cx="4621304" cy="972667"/>
            </a:xfrm>
          </p:grpSpPr>
          <p:sp>
            <p:nvSpPr>
              <p:cNvPr id="36" name="Isosceles Triangle 35">
                <a:extLst>
                  <a:ext uri="{FF2B5EF4-FFF2-40B4-BE49-F238E27FC236}">
                    <a16:creationId xmlns:a16="http://schemas.microsoft.com/office/drawing/2014/main" id="{176744CB-B1D2-4E35-A80A-55362A672BBB}"/>
                  </a:ext>
                </a:extLst>
              </p:cNvPr>
              <p:cNvSpPr/>
              <p:nvPr/>
            </p:nvSpPr>
            <p:spPr>
              <a:xfrm>
                <a:off x="2325858" y="3187602"/>
                <a:ext cx="538680" cy="402761"/>
              </a:xfrm>
              <a:prstGeom prst="triangle">
                <a:avLst/>
              </a:prstGeom>
              <a:noFill/>
              <a:ln w="508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AA02BA8D-CD53-4E91-902F-61FC0BFE6144}"/>
                  </a:ext>
                </a:extLst>
              </p:cNvPr>
              <p:cNvSpPr/>
              <p:nvPr/>
            </p:nvSpPr>
            <p:spPr>
              <a:xfrm>
                <a:off x="914356" y="3127188"/>
                <a:ext cx="3375860" cy="4631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grpSp>
            <p:nvGrpSpPr>
              <p:cNvPr id="38" name="Group 9">
                <a:extLst>
                  <a:ext uri="{FF2B5EF4-FFF2-40B4-BE49-F238E27FC236}">
                    <a16:creationId xmlns:a16="http://schemas.microsoft.com/office/drawing/2014/main" id="{5E332D47-4860-4787-BA70-1CE3D84385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2079" y="2617696"/>
                <a:ext cx="1264022" cy="553119"/>
                <a:chOff x="3191434" y="2120157"/>
                <a:chExt cx="1264022" cy="553119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B429AEB1-6E84-4743-A6E6-7E707D2EB0E9}"/>
                    </a:ext>
                  </a:extLst>
                </p:cNvPr>
                <p:cNvSpPr/>
                <p:nvPr/>
              </p:nvSpPr>
              <p:spPr>
                <a:xfrm rot="5400000">
                  <a:off x="3677587" y="2505642"/>
                  <a:ext cx="279918" cy="5670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BD187D79-95A4-48F1-9CC8-329AC1F227E2}"/>
                    </a:ext>
                  </a:extLst>
                </p:cNvPr>
                <p:cNvSpPr/>
                <p:nvPr/>
              </p:nvSpPr>
              <p:spPr>
                <a:xfrm rot="5400000">
                  <a:off x="4287144" y="2253917"/>
                  <a:ext cx="279919" cy="5670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7D68EBA2-AE58-4BB7-92CC-253734563C8B}"/>
                    </a:ext>
                  </a:extLst>
                </p:cNvPr>
                <p:cNvSpPr/>
                <p:nvPr/>
              </p:nvSpPr>
              <p:spPr>
                <a:xfrm rot="5400000">
                  <a:off x="3082204" y="2231764"/>
                  <a:ext cx="279918" cy="5670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3A25F20A-EA03-4EAB-997D-A3B515DAA5FF}"/>
                    </a:ext>
                  </a:extLst>
                </p:cNvPr>
                <p:cNvSpPr/>
                <p:nvPr/>
              </p:nvSpPr>
              <p:spPr>
                <a:xfrm>
                  <a:off x="3191786" y="2392020"/>
                  <a:ext cx="1259620" cy="4631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</p:grpSp>
          <p:grpSp>
            <p:nvGrpSpPr>
              <p:cNvPr id="39" name="Group 12">
                <a:extLst>
                  <a:ext uri="{FF2B5EF4-FFF2-40B4-BE49-F238E27FC236}">
                    <a16:creationId xmlns:a16="http://schemas.microsoft.com/office/drawing/2014/main" id="{0560C78B-D753-434B-9D62-C0D1729216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797" y="2622178"/>
                <a:ext cx="1264022" cy="553119"/>
                <a:chOff x="3191434" y="2120157"/>
                <a:chExt cx="1264022" cy="553119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3713D6D-364B-4C7E-877E-B68B5BBBFF2D}"/>
                    </a:ext>
                  </a:extLst>
                </p:cNvPr>
                <p:cNvSpPr/>
                <p:nvPr/>
              </p:nvSpPr>
              <p:spPr>
                <a:xfrm rot="5400000">
                  <a:off x="3677235" y="2505187"/>
                  <a:ext cx="279918" cy="5670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1ABB15D5-E37F-4E64-8217-AF71C323A3CB}"/>
                    </a:ext>
                  </a:extLst>
                </p:cNvPr>
                <p:cNvSpPr/>
                <p:nvPr/>
              </p:nvSpPr>
              <p:spPr>
                <a:xfrm rot="5400000">
                  <a:off x="4286792" y="2253463"/>
                  <a:ext cx="279919" cy="5670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9A7093BB-2A5B-471F-8099-62AD622512A3}"/>
                    </a:ext>
                  </a:extLst>
                </p:cNvPr>
                <p:cNvSpPr/>
                <p:nvPr/>
              </p:nvSpPr>
              <p:spPr>
                <a:xfrm rot="5400000">
                  <a:off x="3081852" y="2231310"/>
                  <a:ext cx="279918" cy="5670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35FF6E3E-F520-4DCD-A150-0FE856A8B398}"/>
                    </a:ext>
                  </a:extLst>
                </p:cNvPr>
                <p:cNvSpPr/>
                <p:nvPr/>
              </p:nvSpPr>
              <p:spPr>
                <a:xfrm>
                  <a:off x="3191434" y="2391566"/>
                  <a:ext cx="1259620" cy="4631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</p:grp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6793B47-0402-4767-970F-2BB2172E2A2C}"/>
                </a:ext>
              </a:extLst>
            </p:cNvPr>
            <p:cNvSpPr/>
            <p:nvPr/>
          </p:nvSpPr>
          <p:spPr>
            <a:xfrm rot="10800000">
              <a:off x="411349" y="3343147"/>
              <a:ext cx="119063" cy="50800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39DDB70-4596-4B24-9BF1-8DA5A791969D}"/>
                </a:ext>
              </a:extLst>
            </p:cNvPr>
            <p:cNvSpPr/>
            <p:nvPr/>
          </p:nvSpPr>
          <p:spPr>
            <a:xfrm rot="10800000">
              <a:off x="828862" y="3344735"/>
              <a:ext cx="117475" cy="50800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F7F1B485-4DDA-406E-ABC3-1B4E5CC70C72}"/>
                </a:ext>
              </a:extLst>
            </p:cNvPr>
            <p:cNvSpPr/>
            <p:nvPr/>
          </p:nvSpPr>
          <p:spPr>
            <a:xfrm rot="10800000">
              <a:off x="612962" y="3344735"/>
              <a:ext cx="119062" cy="50800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65B7182-C8EB-4943-8BAD-133B3FBE2357}"/>
                </a:ext>
              </a:extLst>
            </p:cNvPr>
            <p:cNvSpPr/>
            <p:nvPr/>
          </p:nvSpPr>
          <p:spPr>
            <a:xfrm rot="16200000">
              <a:off x="3278375" y="3287584"/>
              <a:ext cx="119062" cy="119063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3043BFA9-434C-4B18-A277-CC9C5C07C88F}"/>
                </a:ext>
              </a:extLst>
            </p:cNvPr>
            <p:cNvSpPr/>
            <p:nvPr/>
          </p:nvSpPr>
          <p:spPr>
            <a:xfrm rot="16200000">
              <a:off x="3278374" y="3492372"/>
              <a:ext cx="119063" cy="119063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46CA3CF-4647-4D53-8F6B-E0131955E528}"/>
                </a:ext>
              </a:extLst>
            </p:cNvPr>
            <p:cNvSpPr/>
            <p:nvPr/>
          </p:nvSpPr>
          <p:spPr>
            <a:xfrm rot="16200000">
              <a:off x="3278374" y="3701922"/>
              <a:ext cx="119063" cy="119063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38A3B2F8-20EC-4257-B81D-15FD58202A32}"/>
                </a:ext>
              </a:extLst>
            </p:cNvPr>
            <p:cNvSpPr/>
            <p:nvPr/>
          </p:nvSpPr>
          <p:spPr>
            <a:xfrm rot="10800000">
              <a:off x="3048187" y="3360610"/>
              <a:ext cx="119062" cy="50641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7101BA5C-AE16-441E-ABBF-4FD3AC428053}"/>
                </a:ext>
              </a:extLst>
            </p:cNvPr>
            <p:cNvSpPr/>
            <p:nvPr/>
          </p:nvSpPr>
          <p:spPr>
            <a:xfrm rot="16200000">
              <a:off x="1046350" y="3487609"/>
              <a:ext cx="119062" cy="119063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969456FC-AA48-4042-A757-7D50CA78F3C8}"/>
                </a:ext>
              </a:extLst>
            </p:cNvPr>
            <p:cNvSpPr/>
            <p:nvPr/>
          </p:nvSpPr>
          <p:spPr>
            <a:xfrm rot="16200000">
              <a:off x="1046349" y="3733672"/>
              <a:ext cx="119063" cy="119063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F8097EF6-92EB-4357-8D11-64967F4AC727}"/>
                </a:ext>
              </a:extLst>
            </p:cNvPr>
            <p:cNvSpPr/>
            <p:nvPr/>
          </p:nvSpPr>
          <p:spPr>
            <a:xfrm rot="16200000">
              <a:off x="3497449" y="3292347"/>
              <a:ext cx="119063" cy="119063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B7706CC9-2C0B-44EE-A1F5-C20472199D19}"/>
                </a:ext>
              </a:extLst>
            </p:cNvPr>
            <p:cNvSpPr/>
            <p:nvPr/>
          </p:nvSpPr>
          <p:spPr>
            <a:xfrm rot="16200000">
              <a:off x="3510150" y="3497134"/>
              <a:ext cx="119062" cy="119063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B2F824C9-443A-4881-A54F-219A37EF35EE}"/>
                </a:ext>
              </a:extLst>
            </p:cNvPr>
            <p:cNvSpPr/>
            <p:nvPr/>
          </p:nvSpPr>
          <p:spPr>
            <a:xfrm rot="16200000">
              <a:off x="3510149" y="3705097"/>
              <a:ext cx="119063" cy="119063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636D08B6-C413-40CA-8288-1B571672E45D}"/>
              </a:ext>
            </a:extLst>
          </p:cNvPr>
          <p:cNvGrpSpPr/>
          <p:nvPr/>
        </p:nvGrpSpPr>
        <p:grpSpPr>
          <a:xfrm>
            <a:off x="6046415" y="2986804"/>
            <a:ext cx="2588202" cy="946252"/>
            <a:chOff x="363538" y="4160838"/>
            <a:chExt cx="3621087" cy="1209675"/>
          </a:xfrm>
        </p:grpSpPr>
        <p:grpSp>
          <p:nvGrpSpPr>
            <p:cNvPr id="71" name="Group 16">
              <a:extLst>
                <a:ext uri="{FF2B5EF4-FFF2-40B4-BE49-F238E27FC236}">
                  <a16:creationId xmlns:a16="http://schemas.microsoft.com/office/drawing/2014/main" id="{AAD0349D-8FFE-44E5-AEAF-5907065894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538" y="4603750"/>
              <a:ext cx="3621087" cy="766763"/>
              <a:chOff x="304797" y="2617696"/>
              <a:chExt cx="4621304" cy="972667"/>
            </a:xfrm>
          </p:grpSpPr>
          <p:sp>
            <p:nvSpPr>
              <p:cNvPr id="72" name="Isosceles Triangle 71">
                <a:extLst>
                  <a:ext uri="{FF2B5EF4-FFF2-40B4-BE49-F238E27FC236}">
                    <a16:creationId xmlns:a16="http://schemas.microsoft.com/office/drawing/2014/main" id="{0FCE05EF-9437-4078-947E-533BB118660C}"/>
                  </a:ext>
                </a:extLst>
              </p:cNvPr>
              <p:cNvSpPr/>
              <p:nvPr/>
            </p:nvSpPr>
            <p:spPr>
              <a:xfrm>
                <a:off x="2326744" y="3187603"/>
                <a:ext cx="536889" cy="402760"/>
              </a:xfrm>
              <a:prstGeom prst="triangle">
                <a:avLst/>
              </a:prstGeom>
              <a:noFill/>
              <a:ln w="508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21B26462-BF96-4692-B0B1-2EEBE8870DBA}"/>
                  </a:ext>
                </a:extLst>
              </p:cNvPr>
              <p:cNvSpPr/>
              <p:nvPr/>
            </p:nvSpPr>
            <p:spPr>
              <a:xfrm>
                <a:off x="914622" y="3127189"/>
                <a:ext cx="3375315" cy="4631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grpSp>
            <p:nvGrpSpPr>
              <p:cNvPr id="74" name="Group 9">
                <a:extLst>
                  <a:ext uri="{FF2B5EF4-FFF2-40B4-BE49-F238E27FC236}">
                    <a16:creationId xmlns:a16="http://schemas.microsoft.com/office/drawing/2014/main" id="{DFC967F4-4C66-4E6B-AE60-ABBBAD7789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2079" y="2617696"/>
                <a:ext cx="1264022" cy="553119"/>
                <a:chOff x="3191434" y="2120157"/>
                <a:chExt cx="1264022" cy="553119"/>
              </a:xfrm>
            </p:grpSpPr>
            <p:sp>
              <p:nvSpPr>
                <p:cNvPr id="80" name="Rectangle 79">
                  <a:extLst>
                    <a:ext uri="{FF2B5EF4-FFF2-40B4-BE49-F238E27FC236}">
                      <a16:creationId xmlns:a16="http://schemas.microsoft.com/office/drawing/2014/main" id="{07C085E2-FC4F-4A2F-8C9B-63E9037EEB78}"/>
                    </a:ext>
                  </a:extLst>
                </p:cNvPr>
                <p:cNvSpPr/>
                <p:nvPr/>
              </p:nvSpPr>
              <p:spPr>
                <a:xfrm rot="5400000">
                  <a:off x="3677307" y="2505630"/>
                  <a:ext cx="279919" cy="5672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D0F2DEFE-81CA-42BE-B5E3-8990C39B360C}"/>
                    </a:ext>
                  </a:extLst>
                </p:cNvPr>
                <p:cNvSpPr/>
                <p:nvPr/>
              </p:nvSpPr>
              <p:spPr>
                <a:xfrm rot="5400000">
                  <a:off x="4287133" y="2253904"/>
                  <a:ext cx="279918" cy="5672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678BB202-742F-4A3A-8ADC-21A8E89C5EA4}"/>
                    </a:ext>
                  </a:extLst>
                </p:cNvPr>
                <p:cNvSpPr/>
                <p:nvPr/>
              </p:nvSpPr>
              <p:spPr>
                <a:xfrm rot="5400000">
                  <a:off x="3081663" y="2231753"/>
                  <a:ext cx="279919" cy="5672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D446E9F5-D3B4-4D81-B125-99BEEC8DEB07}"/>
                    </a:ext>
                  </a:extLst>
                </p:cNvPr>
                <p:cNvSpPr/>
                <p:nvPr/>
              </p:nvSpPr>
              <p:spPr>
                <a:xfrm>
                  <a:off x="3191232" y="2392021"/>
                  <a:ext cx="1260172" cy="46317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</p:grpSp>
          <p:grpSp>
            <p:nvGrpSpPr>
              <p:cNvPr id="75" name="Group 12">
                <a:extLst>
                  <a:ext uri="{FF2B5EF4-FFF2-40B4-BE49-F238E27FC236}">
                    <a16:creationId xmlns:a16="http://schemas.microsoft.com/office/drawing/2014/main" id="{1A2F40F7-457A-4280-B201-2BDEA1EF8D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797" y="2622178"/>
                <a:ext cx="1264022" cy="553119"/>
                <a:chOff x="3191434" y="2120157"/>
                <a:chExt cx="1264022" cy="553119"/>
              </a:xfrm>
            </p:grpSpPr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98600BDC-80CB-47B7-83D9-EAB83E7F29A1}"/>
                    </a:ext>
                  </a:extLst>
                </p:cNvPr>
                <p:cNvSpPr/>
                <p:nvPr/>
              </p:nvSpPr>
              <p:spPr>
                <a:xfrm rot="5400000">
                  <a:off x="3677507" y="2505176"/>
                  <a:ext cx="279919" cy="5672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7D007078-40A5-4C75-8D37-C4BA7C5FD780}"/>
                    </a:ext>
                  </a:extLst>
                </p:cNvPr>
                <p:cNvSpPr/>
                <p:nvPr/>
              </p:nvSpPr>
              <p:spPr>
                <a:xfrm rot="5400000">
                  <a:off x="4287335" y="2253450"/>
                  <a:ext cx="279918" cy="5672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10D7272B-3E97-4169-ACA4-483A3DC1C7B3}"/>
                    </a:ext>
                  </a:extLst>
                </p:cNvPr>
                <p:cNvSpPr/>
                <p:nvPr/>
              </p:nvSpPr>
              <p:spPr>
                <a:xfrm rot="5400000">
                  <a:off x="3081863" y="2231299"/>
                  <a:ext cx="279919" cy="5672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79" name="Rectangle 78">
                  <a:extLst>
                    <a:ext uri="{FF2B5EF4-FFF2-40B4-BE49-F238E27FC236}">
                      <a16:creationId xmlns:a16="http://schemas.microsoft.com/office/drawing/2014/main" id="{43088676-6081-4286-AB5E-5A22D654928F}"/>
                    </a:ext>
                  </a:extLst>
                </p:cNvPr>
                <p:cNvSpPr/>
                <p:nvPr/>
              </p:nvSpPr>
              <p:spPr>
                <a:xfrm>
                  <a:off x="3191434" y="2391567"/>
                  <a:ext cx="1260172" cy="46317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</p:grpSp>
        </p:grp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6691A16E-5D04-4025-9973-279724605E96}"/>
                </a:ext>
              </a:extLst>
            </p:cNvPr>
            <p:cNvSpPr/>
            <p:nvPr/>
          </p:nvSpPr>
          <p:spPr>
            <a:xfrm rot="10800000">
              <a:off x="1073150" y="4248150"/>
              <a:ext cx="119063" cy="50800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A2BBC52A-8AE4-4EAE-95C3-70A8D4956F40}"/>
                </a:ext>
              </a:extLst>
            </p:cNvPr>
            <p:cNvSpPr/>
            <p:nvPr/>
          </p:nvSpPr>
          <p:spPr>
            <a:xfrm rot="16200000">
              <a:off x="877095" y="4460081"/>
              <a:ext cx="119062" cy="11747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03F0109F-514D-4AD9-B399-BD902068E602}"/>
                </a:ext>
              </a:extLst>
            </p:cNvPr>
            <p:cNvSpPr/>
            <p:nvPr/>
          </p:nvSpPr>
          <p:spPr>
            <a:xfrm rot="16200000">
              <a:off x="877095" y="4625181"/>
              <a:ext cx="119062" cy="11747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D030D89B-5843-4291-85E7-D95D06641E8C}"/>
                </a:ext>
              </a:extLst>
            </p:cNvPr>
            <p:cNvSpPr/>
            <p:nvPr/>
          </p:nvSpPr>
          <p:spPr>
            <a:xfrm rot="10800000">
              <a:off x="3117850" y="4202113"/>
              <a:ext cx="119063" cy="50641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496B4A58-924B-4632-B85C-56F38ED4919C}"/>
                </a:ext>
              </a:extLst>
            </p:cNvPr>
            <p:cNvSpPr/>
            <p:nvPr/>
          </p:nvSpPr>
          <p:spPr>
            <a:xfrm rot="10800000">
              <a:off x="3311525" y="4206875"/>
              <a:ext cx="119063" cy="506413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FA6A8C46-0A00-46A4-BCF8-6131051852CD}"/>
                </a:ext>
              </a:extLst>
            </p:cNvPr>
            <p:cNvSpPr/>
            <p:nvPr/>
          </p:nvSpPr>
          <p:spPr>
            <a:xfrm rot="10800000">
              <a:off x="3503613" y="4211638"/>
              <a:ext cx="119062" cy="50641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BD80B4DF-29AE-4646-83BA-0B330A8345B0}"/>
                </a:ext>
              </a:extLst>
            </p:cNvPr>
            <p:cNvSpPr/>
            <p:nvPr/>
          </p:nvSpPr>
          <p:spPr>
            <a:xfrm rot="16200000">
              <a:off x="881063" y="4276725"/>
              <a:ext cx="119062" cy="11588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CF30AD76-E375-4DE6-9335-C8DB0ADF397E}"/>
                </a:ext>
              </a:extLst>
            </p:cNvPr>
            <p:cNvSpPr/>
            <p:nvPr/>
          </p:nvSpPr>
          <p:spPr>
            <a:xfrm rot="16200000">
              <a:off x="679451" y="4451350"/>
              <a:ext cx="119062" cy="115887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B9A58A60-A4F2-4097-9BB0-046007E4D5BC}"/>
                </a:ext>
              </a:extLst>
            </p:cNvPr>
            <p:cNvSpPr/>
            <p:nvPr/>
          </p:nvSpPr>
          <p:spPr>
            <a:xfrm rot="16200000">
              <a:off x="679451" y="4614862"/>
              <a:ext cx="119062" cy="119063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968C200F-BDCA-4978-9D66-AFC73A8AD68D}"/>
                </a:ext>
              </a:extLst>
            </p:cNvPr>
            <p:cNvSpPr/>
            <p:nvPr/>
          </p:nvSpPr>
          <p:spPr>
            <a:xfrm rot="16200000">
              <a:off x="684213" y="4267200"/>
              <a:ext cx="119062" cy="11588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8E86CABC-7ACB-444F-BAA8-172D1E2F196D}"/>
                </a:ext>
              </a:extLst>
            </p:cNvPr>
            <p:cNvSpPr/>
            <p:nvPr/>
          </p:nvSpPr>
          <p:spPr>
            <a:xfrm rot="16200000">
              <a:off x="482601" y="4441825"/>
              <a:ext cx="119062" cy="115887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AE11D98F-9A54-4941-9DA1-2FD4E2A79C74}"/>
                </a:ext>
              </a:extLst>
            </p:cNvPr>
            <p:cNvSpPr/>
            <p:nvPr/>
          </p:nvSpPr>
          <p:spPr>
            <a:xfrm rot="16200000">
              <a:off x="482600" y="4606925"/>
              <a:ext cx="117475" cy="11747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905F6F23-C1DE-4A4F-980F-563F7EAC58E9}"/>
                </a:ext>
              </a:extLst>
            </p:cNvPr>
            <p:cNvSpPr/>
            <p:nvPr/>
          </p:nvSpPr>
          <p:spPr>
            <a:xfrm rot="16200000">
              <a:off x="486569" y="4258469"/>
              <a:ext cx="119063" cy="11747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DEBE219B-662B-4E9B-964D-3D66582A13B4}"/>
                </a:ext>
              </a:extLst>
            </p:cNvPr>
            <p:cNvSpPr/>
            <p:nvPr/>
          </p:nvSpPr>
          <p:spPr>
            <a:xfrm rot="16200000">
              <a:off x="3716337" y="4568826"/>
              <a:ext cx="119063" cy="11906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520C9AC9-712B-4220-90A4-8B81421D72E4}"/>
                </a:ext>
              </a:extLst>
            </p:cNvPr>
            <p:cNvSpPr/>
            <p:nvPr/>
          </p:nvSpPr>
          <p:spPr>
            <a:xfrm rot="16200000">
              <a:off x="3707606" y="4360069"/>
              <a:ext cx="119063" cy="117475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53EB2C71-0D46-465B-9FC6-9814C1E42700}"/>
                </a:ext>
              </a:extLst>
            </p:cNvPr>
            <p:cNvSpPr/>
            <p:nvPr/>
          </p:nvSpPr>
          <p:spPr>
            <a:xfrm rot="16200000">
              <a:off x="3711576" y="4160837"/>
              <a:ext cx="119062" cy="119063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C6C82129-88AD-4B15-B6BB-EB40896C63EF}"/>
              </a:ext>
            </a:extLst>
          </p:cNvPr>
          <p:cNvSpPr txBox="1">
            <a:spLocks/>
          </p:cNvSpPr>
          <p:nvPr/>
        </p:nvSpPr>
        <p:spPr>
          <a:xfrm>
            <a:off x="1586846" y="2926298"/>
            <a:ext cx="659319" cy="50947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a)</a:t>
            </a:r>
          </a:p>
        </p:txBody>
      </p:sp>
      <p:sp>
        <p:nvSpPr>
          <p:cNvPr id="110" name="Content Placeholder 2">
            <a:extLst>
              <a:ext uri="{FF2B5EF4-FFF2-40B4-BE49-F238E27FC236}">
                <a16:creationId xmlns:a16="http://schemas.microsoft.com/office/drawing/2014/main" id="{07C1A2BD-CC35-4027-A850-34CA968F038D}"/>
              </a:ext>
            </a:extLst>
          </p:cNvPr>
          <p:cNvSpPr txBox="1">
            <a:spLocks/>
          </p:cNvSpPr>
          <p:nvPr/>
        </p:nvSpPr>
        <p:spPr>
          <a:xfrm>
            <a:off x="5675703" y="2838479"/>
            <a:ext cx="659319" cy="50947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b)</a:t>
            </a:r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3F793626-260D-465F-B997-FBE8A56F0C6F}"/>
              </a:ext>
            </a:extLst>
          </p:cNvPr>
          <p:cNvSpPr txBox="1">
            <a:spLocks/>
          </p:cNvSpPr>
          <p:nvPr/>
        </p:nvSpPr>
        <p:spPr>
          <a:xfrm>
            <a:off x="1591119" y="4511467"/>
            <a:ext cx="8568952" cy="4320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Q3: How much does one red square weigh?</a:t>
            </a:r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12B8E354-8713-40C4-ACC7-74AF7174FE46}"/>
              </a:ext>
            </a:extLst>
          </p:cNvPr>
          <p:cNvSpPr/>
          <p:nvPr/>
        </p:nvSpPr>
        <p:spPr>
          <a:xfrm>
            <a:off x="1844999" y="5027324"/>
            <a:ext cx="432048" cy="409178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3" name="Isosceles Triangle 112">
            <a:extLst>
              <a:ext uri="{FF2B5EF4-FFF2-40B4-BE49-F238E27FC236}">
                <a16:creationId xmlns:a16="http://schemas.microsoft.com/office/drawing/2014/main" id="{B55325E4-6725-45E4-A23D-81076FD5E3D4}"/>
              </a:ext>
            </a:extLst>
          </p:cNvPr>
          <p:cNvSpPr/>
          <p:nvPr/>
        </p:nvSpPr>
        <p:spPr>
          <a:xfrm>
            <a:off x="2349055" y="5027324"/>
            <a:ext cx="576064" cy="409178"/>
          </a:xfrm>
          <a:prstGeom prst="triangl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Isosceles Triangle 113">
            <a:extLst>
              <a:ext uri="{FF2B5EF4-FFF2-40B4-BE49-F238E27FC236}">
                <a16:creationId xmlns:a16="http://schemas.microsoft.com/office/drawing/2014/main" id="{FC0DADDB-F104-4A2B-89D8-36684F629EAF}"/>
              </a:ext>
            </a:extLst>
          </p:cNvPr>
          <p:cNvSpPr/>
          <p:nvPr/>
        </p:nvSpPr>
        <p:spPr>
          <a:xfrm>
            <a:off x="2997127" y="5027324"/>
            <a:ext cx="576064" cy="409178"/>
          </a:xfrm>
          <a:prstGeom prst="triangl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2B99A16D-C2BE-4B04-9B41-5B5F4334C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98847"/>
              </p:ext>
            </p:extLst>
          </p:nvPr>
        </p:nvGraphicFramePr>
        <p:xfrm>
          <a:off x="3628308" y="5055399"/>
          <a:ext cx="16049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2B99A16D-C2BE-4B04-9B41-5B5F4334C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8308" y="5055399"/>
                        <a:ext cx="1604963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15">
            <a:extLst>
              <a:ext uri="{FF2B5EF4-FFF2-40B4-BE49-F238E27FC236}">
                <a16:creationId xmlns:a16="http://schemas.microsoft.com/office/drawing/2014/main" id="{2D2D2D72-00EA-426A-8C64-A37FA057845E}"/>
              </a:ext>
            </a:extLst>
          </p:cNvPr>
          <p:cNvSpPr/>
          <p:nvPr/>
        </p:nvSpPr>
        <p:spPr>
          <a:xfrm>
            <a:off x="2493071" y="5639892"/>
            <a:ext cx="432048" cy="409178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Isosceles Triangle 117">
            <a:extLst>
              <a:ext uri="{FF2B5EF4-FFF2-40B4-BE49-F238E27FC236}">
                <a16:creationId xmlns:a16="http://schemas.microsoft.com/office/drawing/2014/main" id="{B7EEEECF-99CD-4E56-B2C9-486D15A15B28}"/>
              </a:ext>
            </a:extLst>
          </p:cNvPr>
          <p:cNvSpPr/>
          <p:nvPr/>
        </p:nvSpPr>
        <p:spPr>
          <a:xfrm>
            <a:off x="3064772" y="5631059"/>
            <a:ext cx="576064" cy="409178"/>
          </a:xfrm>
          <a:prstGeom prst="triangl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9C239405-BC45-4FDA-B0AA-64BB2F025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53983"/>
              </p:ext>
            </p:extLst>
          </p:nvPr>
        </p:nvGraphicFramePr>
        <p:xfrm>
          <a:off x="3709989" y="5659910"/>
          <a:ext cx="15763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9C239405-BC45-4FDA-B0AA-64BB2F025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9989" y="5659910"/>
                        <a:ext cx="157638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7534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526" y="274639"/>
            <a:ext cx="7878763" cy="61277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Ex: How much does One star cost?</a:t>
            </a:r>
          </a:p>
        </p:txBody>
      </p:sp>
      <p:grpSp>
        <p:nvGrpSpPr>
          <p:cNvPr id="2052" name="Group 45"/>
          <p:cNvGrpSpPr>
            <a:grpSpLocks/>
          </p:cNvGrpSpPr>
          <p:nvPr/>
        </p:nvGrpSpPr>
        <p:grpSpPr bwMode="auto">
          <a:xfrm>
            <a:off x="1828801" y="2617789"/>
            <a:ext cx="4621213" cy="973137"/>
            <a:chOff x="304797" y="2617696"/>
            <a:chExt cx="4621304" cy="972667"/>
          </a:xfrm>
        </p:grpSpPr>
        <p:sp>
          <p:nvSpPr>
            <p:cNvPr id="4" name="Isosceles Triangle 3"/>
            <p:cNvSpPr/>
            <p:nvPr/>
          </p:nvSpPr>
          <p:spPr>
            <a:xfrm>
              <a:off x="2325725" y="3187333"/>
              <a:ext cx="538173" cy="403030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14409" y="3127037"/>
              <a:ext cx="3375091" cy="46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2080" name="Group 9"/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9" name="Rectangle 8"/>
              <p:cNvSpPr/>
              <p:nvPr/>
            </p:nvSpPr>
            <p:spPr>
              <a:xfrm rot="5400000">
                <a:off x="3678430" y="2506512"/>
                <a:ext cx="279265" cy="5556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5400000">
                <a:off x="4286454" y="2254222"/>
                <a:ext cx="280851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5400000">
                <a:off x="3082311" y="2231214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3191781" y="2393075"/>
                <a:ext cx="1258912" cy="4601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2081" name="Group 12"/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14" name="Rectangle 13"/>
              <p:cNvSpPr/>
              <p:nvPr/>
            </p:nvSpPr>
            <p:spPr>
              <a:xfrm rot="5400000">
                <a:off x="3678083" y="2505204"/>
                <a:ext cx="279265" cy="5556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5400000">
                <a:off x="4286901" y="2253706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5400000">
                <a:off x="3081965" y="2231492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3191434" y="2391767"/>
                <a:ext cx="1258913" cy="4601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</p:grpSp>
      <p:sp>
        <p:nvSpPr>
          <p:cNvPr id="18" name="5-Point Star 17"/>
          <p:cNvSpPr/>
          <p:nvPr/>
        </p:nvSpPr>
        <p:spPr>
          <a:xfrm>
            <a:off x="1954213" y="2501901"/>
            <a:ext cx="430212" cy="334963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5-Point Star 18"/>
          <p:cNvSpPr/>
          <p:nvPr/>
        </p:nvSpPr>
        <p:spPr>
          <a:xfrm>
            <a:off x="1958976" y="2170113"/>
            <a:ext cx="430213" cy="334962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5-Point Star 19"/>
          <p:cNvSpPr/>
          <p:nvPr/>
        </p:nvSpPr>
        <p:spPr>
          <a:xfrm>
            <a:off x="1963738" y="1824038"/>
            <a:ext cx="430212" cy="33655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2559050" y="2514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Oval 21"/>
          <p:cNvSpPr/>
          <p:nvPr/>
        </p:nvSpPr>
        <p:spPr>
          <a:xfrm>
            <a:off x="2578101" y="2116138"/>
            <a:ext cx="334963" cy="33496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3" name="5-Point Star 22"/>
          <p:cNvSpPr/>
          <p:nvPr/>
        </p:nvSpPr>
        <p:spPr>
          <a:xfrm>
            <a:off x="5267326" y="2478088"/>
            <a:ext cx="430213" cy="33655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5656263" y="2505075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5" name="Oval 24"/>
          <p:cNvSpPr/>
          <p:nvPr/>
        </p:nvSpPr>
        <p:spPr>
          <a:xfrm>
            <a:off x="6091238" y="250983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Oval 25"/>
          <p:cNvSpPr/>
          <p:nvPr/>
        </p:nvSpPr>
        <p:spPr>
          <a:xfrm>
            <a:off x="5661025" y="2133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" name="Oval 26"/>
          <p:cNvSpPr/>
          <p:nvPr/>
        </p:nvSpPr>
        <p:spPr>
          <a:xfrm>
            <a:off x="6096000" y="2138363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8" name="Oval 27"/>
          <p:cNvSpPr/>
          <p:nvPr/>
        </p:nvSpPr>
        <p:spPr>
          <a:xfrm>
            <a:off x="5665788" y="174783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Oval 28"/>
          <p:cNvSpPr/>
          <p:nvPr/>
        </p:nvSpPr>
        <p:spPr>
          <a:xfrm>
            <a:off x="6100763" y="1752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1730376" y="946151"/>
            <a:ext cx="89376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/>
              <a:t>Ex: Record all your steps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7343776" y="1361017"/>
            <a:ext cx="2803525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1. Remove one star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from sides</a:t>
            </a:r>
          </a:p>
        </p:txBody>
      </p:sp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7343776" y="2224089"/>
            <a:ext cx="2803525" cy="83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2. Subtract two coins from sides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7362826" y="3130550"/>
            <a:ext cx="28035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3. Divide each side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into two groups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083300" y="2097088"/>
            <a:ext cx="388938" cy="793750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Rounded Rectangle 34"/>
          <p:cNvSpPr/>
          <p:nvPr/>
        </p:nvSpPr>
        <p:spPr>
          <a:xfrm>
            <a:off x="5629276" y="2101850"/>
            <a:ext cx="390525" cy="776288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Rounded Rectangle 35"/>
          <p:cNvSpPr/>
          <p:nvPr/>
        </p:nvSpPr>
        <p:spPr>
          <a:xfrm>
            <a:off x="2524125" y="2398713"/>
            <a:ext cx="388938" cy="792162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Rounded Rectangle 36"/>
          <p:cNvSpPr/>
          <p:nvPr/>
        </p:nvSpPr>
        <p:spPr>
          <a:xfrm>
            <a:off x="1976439" y="2401889"/>
            <a:ext cx="390525" cy="776287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Content Placeholder 2"/>
          <p:cNvSpPr txBox="1">
            <a:spLocks/>
          </p:cNvSpPr>
          <p:nvPr/>
        </p:nvSpPr>
        <p:spPr bwMode="auto">
          <a:xfrm>
            <a:off x="6540501" y="4035425"/>
            <a:ext cx="396557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4. Now there’s only one star on the left side and two coins on the right side</a:t>
            </a:r>
          </a:p>
        </p:txBody>
      </p: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6638925" y="5249864"/>
            <a:ext cx="3087688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Therefore one star is equal  to 2 coins</a:t>
            </a:r>
          </a:p>
        </p:txBody>
      </p:sp>
      <p:sp>
        <p:nvSpPr>
          <p:cNvPr id="40" name="5-Point Star 39"/>
          <p:cNvSpPr/>
          <p:nvPr/>
        </p:nvSpPr>
        <p:spPr>
          <a:xfrm>
            <a:off x="3286126" y="4692650"/>
            <a:ext cx="430213" cy="33655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4419600" y="47244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Oval 43"/>
          <p:cNvSpPr/>
          <p:nvPr/>
        </p:nvSpPr>
        <p:spPr>
          <a:xfrm>
            <a:off x="4840288" y="4714875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867150" y="4702176"/>
          <a:ext cx="419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14120" progId="Equation.DSMT4">
                  <p:embed/>
                </p:oleObj>
              </mc:Choice>
              <mc:Fallback>
                <p:oleObj name="Equation" r:id="rId3" imgW="126720" imgH="11412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702176"/>
                        <a:ext cx="419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86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06475 0.0530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5" grpId="0" animBg="1"/>
      <p:bldP spid="27" grpId="0" animBg="1"/>
      <p:bldP spid="28" grpId="0" animBg="1"/>
      <p:bldP spid="28" grpId="1" animBg="1"/>
      <p:bldP spid="29" grpId="0" animBg="1"/>
      <p:bldP spid="29" grpId="1" animBg="1"/>
      <p:bldP spid="31" grpId="0"/>
      <p:bldP spid="32" grpId="0"/>
      <p:bldP spid="33" grpId="0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8" grpId="0"/>
      <p:bldP spid="39" grpId="0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Content Placeholder 2"/>
          <p:cNvSpPr txBox="1">
            <a:spLocks/>
          </p:cNvSpPr>
          <p:nvPr/>
        </p:nvSpPr>
        <p:spPr bwMode="auto">
          <a:xfrm>
            <a:off x="1652589" y="685800"/>
            <a:ext cx="8396287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</a:rPr>
              <a:t>The goal of this question is to find out how much little boxes one yellow stick is equal to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33339"/>
            <a:ext cx="7988300" cy="612775"/>
          </a:xfrm>
        </p:spPr>
        <p:txBody>
          <a:bodyPr/>
          <a:lstStyle/>
          <a:p>
            <a:pPr eaLnBrk="1" hangingPunct="1">
              <a:defRPr/>
            </a:pPr>
            <a:r>
              <a:rPr lang="en-CA" sz="2500" dirty="0"/>
              <a:t>Practice: Solve the following equations for “x”</a:t>
            </a:r>
          </a:p>
        </p:txBody>
      </p:sp>
      <p:grpSp>
        <p:nvGrpSpPr>
          <p:cNvPr id="3106" name="Group 3"/>
          <p:cNvGrpSpPr>
            <a:grpSpLocks/>
          </p:cNvGrpSpPr>
          <p:nvPr/>
        </p:nvGrpSpPr>
        <p:grpSpPr bwMode="auto">
          <a:xfrm>
            <a:off x="1841501" y="1976438"/>
            <a:ext cx="3622675" cy="766762"/>
            <a:chOff x="304797" y="2617696"/>
            <a:chExt cx="4621304" cy="972667"/>
          </a:xfrm>
        </p:grpSpPr>
        <p:sp>
          <p:nvSpPr>
            <p:cNvPr id="5" name="Isosceles Triangle 4"/>
            <p:cNvSpPr/>
            <p:nvPr/>
          </p:nvSpPr>
          <p:spPr>
            <a:xfrm>
              <a:off x="2325858" y="3187602"/>
              <a:ext cx="538680" cy="402761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14356" y="3127188"/>
              <a:ext cx="3375860" cy="4631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3180" name="Group 9"/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13" name="Rectangle 12"/>
              <p:cNvSpPr/>
              <p:nvPr/>
            </p:nvSpPr>
            <p:spPr>
              <a:xfrm rot="5400000">
                <a:off x="3677587" y="2505642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" name="Rectangle 13"/>
              <p:cNvSpPr/>
              <p:nvPr/>
            </p:nvSpPr>
            <p:spPr>
              <a:xfrm rot="5400000">
                <a:off x="4287144" y="2253917"/>
                <a:ext cx="279919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5400000">
                <a:off x="3082204" y="2231764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191786" y="2392020"/>
                <a:ext cx="1259620" cy="4631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3181" name="Group 12"/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9" name="Rectangle 8"/>
              <p:cNvSpPr/>
              <p:nvPr/>
            </p:nvSpPr>
            <p:spPr>
              <a:xfrm rot="5400000">
                <a:off x="3677235" y="2505187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" name="Rectangle 9"/>
              <p:cNvSpPr/>
              <p:nvPr/>
            </p:nvSpPr>
            <p:spPr>
              <a:xfrm rot="5400000">
                <a:off x="4286792" y="2253463"/>
                <a:ext cx="279919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5400000">
                <a:off x="3081852" y="2231310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3191434" y="2391566"/>
                <a:ext cx="1259620" cy="4631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</p:grpSp>
      <p:grpSp>
        <p:nvGrpSpPr>
          <p:cNvPr id="3107" name="Group 16"/>
          <p:cNvGrpSpPr>
            <a:grpSpLocks/>
          </p:cNvGrpSpPr>
          <p:nvPr/>
        </p:nvGrpSpPr>
        <p:grpSpPr bwMode="auto">
          <a:xfrm>
            <a:off x="1887539" y="4603751"/>
            <a:ext cx="3621087" cy="766763"/>
            <a:chOff x="304797" y="2617696"/>
            <a:chExt cx="4621304" cy="972667"/>
          </a:xfrm>
        </p:grpSpPr>
        <p:sp>
          <p:nvSpPr>
            <p:cNvPr id="18" name="Isosceles Triangle 17"/>
            <p:cNvSpPr/>
            <p:nvPr/>
          </p:nvSpPr>
          <p:spPr>
            <a:xfrm>
              <a:off x="2326744" y="3187603"/>
              <a:ext cx="536889" cy="402760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14622" y="3127189"/>
              <a:ext cx="3375315" cy="463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3168" name="Group 9"/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26" name="Rectangle 25"/>
              <p:cNvSpPr/>
              <p:nvPr/>
            </p:nvSpPr>
            <p:spPr>
              <a:xfrm rot="5400000">
                <a:off x="3677307" y="2505630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7" name="Rectangle 26"/>
              <p:cNvSpPr/>
              <p:nvPr/>
            </p:nvSpPr>
            <p:spPr>
              <a:xfrm rot="5400000">
                <a:off x="4287133" y="2253904"/>
                <a:ext cx="279918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" name="Rectangle 27"/>
              <p:cNvSpPr/>
              <p:nvPr/>
            </p:nvSpPr>
            <p:spPr>
              <a:xfrm rot="5400000">
                <a:off x="3081663" y="2231753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191232" y="2392021"/>
                <a:ext cx="1260172" cy="4631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3169" name="Group 12"/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22" name="Rectangle 21"/>
              <p:cNvSpPr/>
              <p:nvPr/>
            </p:nvSpPr>
            <p:spPr>
              <a:xfrm rot="5400000">
                <a:off x="3677507" y="2505176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" name="Rectangle 22"/>
              <p:cNvSpPr/>
              <p:nvPr/>
            </p:nvSpPr>
            <p:spPr>
              <a:xfrm rot="5400000">
                <a:off x="4287335" y="2253450"/>
                <a:ext cx="279918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" name="Rectangle 23"/>
              <p:cNvSpPr/>
              <p:nvPr/>
            </p:nvSpPr>
            <p:spPr>
              <a:xfrm rot="5400000">
                <a:off x="3081863" y="2231299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3191434" y="2391567"/>
                <a:ext cx="1260172" cy="4631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</p:grpSp>
      <p:sp>
        <p:nvSpPr>
          <p:cNvPr id="30" name="Rectangle 29"/>
          <p:cNvSpPr/>
          <p:nvPr/>
        </p:nvSpPr>
        <p:spPr>
          <a:xfrm rot="10800000">
            <a:off x="1965326" y="1597025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Rectangle 30"/>
          <p:cNvSpPr/>
          <p:nvPr/>
        </p:nvSpPr>
        <p:spPr>
          <a:xfrm rot="10800000">
            <a:off x="2382839" y="1598613"/>
            <a:ext cx="117475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Rectangle 31"/>
          <p:cNvSpPr/>
          <p:nvPr/>
        </p:nvSpPr>
        <p:spPr>
          <a:xfrm rot="10800000">
            <a:off x="2166938" y="1598613"/>
            <a:ext cx="119062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Rectangle 32"/>
          <p:cNvSpPr/>
          <p:nvPr/>
        </p:nvSpPr>
        <p:spPr>
          <a:xfrm rot="10800000">
            <a:off x="2597151" y="4248150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Rectangle 33"/>
          <p:cNvSpPr/>
          <p:nvPr/>
        </p:nvSpPr>
        <p:spPr>
          <a:xfrm rot="16200000">
            <a:off x="4832351" y="1541463"/>
            <a:ext cx="119062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Rectangle 34"/>
          <p:cNvSpPr/>
          <p:nvPr/>
        </p:nvSpPr>
        <p:spPr>
          <a:xfrm rot="16200000">
            <a:off x="2401095" y="4460082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Rectangle 35"/>
          <p:cNvSpPr/>
          <p:nvPr/>
        </p:nvSpPr>
        <p:spPr>
          <a:xfrm rot="16200000">
            <a:off x="4832351" y="1746251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Rectangle 36"/>
          <p:cNvSpPr/>
          <p:nvPr/>
        </p:nvSpPr>
        <p:spPr>
          <a:xfrm rot="16200000">
            <a:off x="2401095" y="4625182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Rectangle 37"/>
          <p:cNvSpPr/>
          <p:nvPr/>
        </p:nvSpPr>
        <p:spPr>
          <a:xfrm rot="16200000">
            <a:off x="4832351" y="1955801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Rectangle 38"/>
          <p:cNvSpPr/>
          <p:nvPr/>
        </p:nvSpPr>
        <p:spPr>
          <a:xfrm rot="10800000">
            <a:off x="4602163" y="1614488"/>
            <a:ext cx="119062" cy="506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Rectangle 39"/>
          <p:cNvSpPr/>
          <p:nvPr/>
        </p:nvSpPr>
        <p:spPr>
          <a:xfrm rot="10800000">
            <a:off x="4641851" y="4202113"/>
            <a:ext cx="119063" cy="506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Rectangle 41"/>
          <p:cNvSpPr/>
          <p:nvPr/>
        </p:nvSpPr>
        <p:spPr>
          <a:xfrm rot="16200000">
            <a:off x="2600326" y="1741488"/>
            <a:ext cx="119062" cy="1190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Rectangle 42"/>
          <p:cNvSpPr/>
          <p:nvPr/>
        </p:nvSpPr>
        <p:spPr>
          <a:xfrm rot="16200000">
            <a:off x="2600326" y="1987551"/>
            <a:ext cx="119063" cy="1190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Rectangle 43"/>
          <p:cNvSpPr/>
          <p:nvPr/>
        </p:nvSpPr>
        <p:spPr>
          <a:xfrm rot="16200000">
            <a:off x="5051426" y="1546226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Rectangle 44"/>
          <p:cNvSpPr/>
          <p:nvPr/>
        </p:nvSpPr>
        <p:spPr>
          <a:xfrm rot="16200000">
            <a:off x="5064126" y="1751013"/>
            <a:ext cx="119062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Rectangle 45"/>
          <p:cNvSpPr/>
          <p:nvPr/>
        </p:nvSpPr>
        <p:spPr>
          <a:xfrm rot="16200000">
            <a:off x="5064126" y="1958976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Rectangle 46"/>
          <p:cNvSpPr/>
          <p:nvPr/>
        </p:nvSpPr>
        <p:spPr>
          <a:xfrm rot="10800000">
            <a:off x="4835526" y="4206876"/>
            <a:ext cx="119063" cy="506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Rectangle 47"/>
          <p:cNvSpPr/>
          <p:nvPr/>
        </p:nvSpPr>
        <p:spPr>
          <a:xfrm rot="10800000">
            <a:off x="5027613" y="4211638"/>
            <a:ext cx="119062" cy="506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9" name="Rectangle 48"/>
          <p:cNvSpPr/>
          <p:nvPr/>
        </p:nvSpPr>
        <p:spPr>
          <a:xfrm rot="16200000">
            <a:off x="2405063" y="4276725"/>
            <a:ext cx="119062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Rectangle 49"/>
          <p:cNvSpPr/>
          <p:nvPr/>
        </p:nvSpPr>
        <p:spPr>
          <a:xfrm rot="16200000">
            <a:off x="2203451" y="4451351"/>
            <a:ext cx="119062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Rectangle 50"/>
          <p:cNvSpPr/>
          <p:nvPr/>
        </p:nvSpPr>
        <p:spPr>
          <a:xfrm rot="16200000">
            <a:off x="2203451" y="4614863"/>
            <a:ext cx="119062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Rectangle 51"/>
          <p:cNvSpPr/>
          <p:nvPr/>
        </p:nvSpPr>
        <p:spPr>
          <a:xfrm rot="16200000">
            <a:off x="2208213" y="4267200"/>
            <a:ext cx="119062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Rectangle 52"/>
          <p:cNvSpPr/>
          <p:nvPr/>
        </p:nvSpPr>
        <p:spPr>
          <a:xfrm rot="16200000">
            <a:off x="2006601" y="4441826"/>
            <a:ext cx="119062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Rectangle 53"/>
          <p:cNvSpPr/>
          <p:nvPr/>
        </p:nvSpPr>
        <p:spPr>
          <a:xfrm rot="16200000">
            <a:off x="2006601" y="4606926"/>
            <a:ext cx="117475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Rectangle 54"/>
          <p:cNvSpPr/>
          <p:nvPr/>
        </p:nvSpPr>
        <p:spPr>
          <a:xfrm rot="16200000">
            <a:off x="2010570" y="4258470"/>
            <a:ext cx="119063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Rectangle 55"/>
          <p:cNvSpPr/>
          <p:nvPr/>
        </p:nvSpPr>
        <p:spPr>
          <a:xfrm rot="16200000">
            <a:off x="5240338" y="4568826"/>
            <a:ext cx="119063" cy="1190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743575" y="1209676"/>
          <a:ext cx="24066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177480" progId="Equation.DSMT4">
                  <p:embed/>
                </p:oleObj>
              </mc:Choice>
              <mc:Fallback>
                <p:oleObj name="Equation" r:id="rId3" imgW="927000" imgH="1774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1209676"/>
                        <a:ext cx="24066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719764" y="3944939"/>
          <a:ext cx="2408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177480" progId="Equation.DSMT4">
                  <p:embed/>
                </p:oleObj>
              </mc:Choice>
              <mc:Fallback>
                <p:oleObj name="Equation" r:id="rId5" imgW="927000" imgH="177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4" y="3944939"/>
                        <a:ext cx="24082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 rot="16200000">
            <a:off x="5231607" y="4360070"/>
            <a:ext cx="119063" cy="1174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Rectangle 59"/>
          <p:cNvSpPr/>
          <p:nvPr/>
        </p:nvSpPr>
        <p:spPr>
          <a:xfrm rot="16200000">
            <a:off x="5235576" y="4160838"/>
            <a:ext cx="119062" cy="1190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3" name="TextBox 62"/>
          <p:cNvSpPr txBox="1"/>
          <p:nvPr/>
        </p:nvSpPr>
        <p:spPr>
          <a:xfrm>
            <a:off x="8556625" y="1290639"/>
            <a:ext cx="14414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“x” to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both sides</a:t>
            </a:r>
          </a:p>
        </p:txBody>
      </p:sp>
      <p:sp>
        <p:nvSpPr>
          <p:cNvPr id="64" name="Rectangle 63"/>
          <p:cNvSpPr/>
          <p:nvPr/>
        </p:nvSpPr>
        <p:spPr>
          <a:xfrm rot="5400000">
            <a:off x="2185194" y="1224757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5" name="Rectangle 64"/>
          <p:cNvSpPr/>
          <p:nvPr/>
        </p:nvSpPr>
        <p:spPr>
          <a:xfrm rot="5400000">
            <a:off x="4864894" y="1162844"/>
            <a:ext cx="119062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6" name="Object 59"/>
          <p:cNvGraphicFramePr>
            <a:graphicFrameLocks noChangeAspect="1"/>
          </p:cNvGraphicFramePr>
          <p:nvPr/>
        </p:nvGraphicFramePr>
        <p:xfrm>
          <a:off x="5795964" y="1525589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66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4" y="1525589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0"/>
          <p:cNvGraphicFramePr>
            <a:graphicFrameLocks noChangeAspect="1"/>
          </p:cNvGraphicFramePr>
          <p:nvPr/>
        </p:nvGraphicFramePr>
        <p:xfrm>
          <a:off x="7153276" y="1536701"/>
          <a:ext cx="434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152280" progId="Equation.DSMT4">
                  <p:embed/>
                </p:oleObj>
              </mc:Choice>
              <mc:Fallback>
                <p:oleObj name="Equation" r:id="rId9" imgW="215640" imgH="152280" progId="Equation.DSMT4">
                  <p:embed/>
                  <p:pic>
                    <p:nvPicPr>
                      <p:cNvPr id="67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6" y="1536701"/>
                        <a:ext cx="434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1"/>
          <p:cNvGraphicFramePr>
            <a:graphicFrameLocks noChangeAspect="1"/>
          </p:cNvGraphicFramePr>
          <p:nvPr/>
        </p:nvGraphicFramePr>
        <p:xfrm>
          <a:off x="5707063" y="1900238"/>
          <a:ext cx="13843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68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1900238"/>
                        <a:ext cx="13843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2"/>
          <p:cNvGraphicFramePr>
            <a:graphicFrameLocks noChangeAspect="1"/>
          </p:cNvGraphicFramePr>
          <p:nvPr/>
        </p:nvGraphicFramePr>
        <p:xfrm>
          <a:off x="7113588" y="1944688"/>
          <a:ext cx="330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69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1944688"/>
                        <a:ext cx="3302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8561388" y="1968500"/>
            <a:ext cx="1376362" cy="7064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2 to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both sides</a:t>
            </a:r>
          </a:p>
        </p:txBody>
      </p:sp>
      <p:sp>
        <p:nvSpPr>
          <p:cNvPr id="71" name="Rectangle 70"/>
          <p:cNvSpPr/>
          <p:nvPr/>
        </p:nvSpPr>
        <p:spPr>
          <a:xfrm rot="16200000">
            <a:off x="2608263" y="1349376"/>
            <a:ext cx="119063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2" name="Rectangle 71"/>
          <p:cNvSpPr/>
          <p:nvPr/>
        </p:nvSpPr>
        <p:spPr>
          <a:xfrm rot="16200000">
            <a:off x="2608263" y="1554163"/>
            <a:ext cx="119062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5" name="Rectangle 74"/>
          <p:cNvSpPr/>
          <p:nvPr/>
        </p:nvSpPr>
        <p:spPr>
          <a:xfrm rot="16200000">
            <a:off x="4598988" y="1755776"/>
            <a:ext cx="119063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6" name="Rectangle 75"/>
          <p:cNvSpPr/>
          <p:nvPr/>
        </p:nvSpPr>
        <p:spPr>
          <a:xfrm rot="16200000">
            <a:off x="4598988" y="1963738"/>
            <a:ext cx="119062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8" name="Object 64"/>
          <p:cNvGraphicFramePr>
            <a:graphicFrameLocks noChangeAspect="1"/>
          </p:cNvGraphicFramePr>
          <p:nvPr/>
        </p:nvGraphicFramePr>
        <p:xfrm>
          <a:off x="6408739" y="2219325"/>
          <a:ext cx="409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7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9" y="2219325"/>
                        <a:ext cx="4095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5"/>
          <p:cNvGraphicFramePr>
            <a:graphicFrameLocks noChangeAspect="1"/>
          </p:cNvGraphicFramePr>
          <p:nvPr/>
        </p:nvGraphicFramePr>
        <p:xfrm>
          <a:off x="7173914" y="2205039"/>
          <a:ext cx="4095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7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4" y="2205039"/>
                        <a:ext cx="4095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6"/>
          <p:cNvGraphicFramePr>
            <a:graphicFrameLocks noChangeAspect="1"/>
          </p:cNvGraphicFramePr>
          <p:nvPr/>
        </p:nvGraphicFramePr>
        <p:xfrm>
          <a:off x="6313488" y="2522538"/>
          <a:ext cx="823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8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2522538"/>
                        <a:ext cx="8239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7"/>
          <p:cNvGraphicFramePr>
            <a:graphicFrameLocks noChangeAspect="1"/>
          </p:cNvGraphicFramePr>
          <p:nvPr/>
        </p:nvGraphicFramePr>
        <p:xfrm>
          <a:off x="7169151" y="2525713"/>
          <a:ext cx="295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8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1" y="2525713"/>
                        <a:ext cx="295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7970838" y="2698751"/>
            <a:ext cx="232410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vide each</a:t>
            </a:r>
          </a:p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ide into 4 groups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5021264" y="1452563"/>
            <a:ext cx="200025" cy="4699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4" name="Rounded Rectangle 83"/>
          <p:cNvSpPr/>
          <p:nvPr/>
        </p:nvSpPr>
        <p:spPr>
          <a:xfrm>
            <a:off x="4797426" y="1484313"/>
            <a:ext cx="200025" cy="4699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5" name="Rounded Rectangle 84"/>
          <p:cNvSpPr/>
          <p:nvPr/>
        </p:nvSpPr>
        <p:spPr>
          <a:xfrm>
            <a:off x="4568826" y="1685925"/>
            <a:ext cx="200025" cy="4699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Rounded Rectangle 85"/>
          <p:cNvSpPr/>
          <p:nvPr/>
        </p:nvSpPr>
        <p:spPr>
          <a:xfrm rot="16200000">
            <a:off x="4882357" y="1783557"/>
            <a:ext cx="200025" cy="471488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7" name="Object 68"/>
          <p:cNvGraphicFramePr>
            <a:graphicFrameLocks noChangeAspect="1"/>
          </p:cNvGraphicFramePr>
          <p:nvPr/>
        </p:nvGraphicFramePr>
        <p:xfrm>
          <a:off x="3457575" y="3241676"/>
          <a:ext cx="3302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14120" progId="Equation.DSMT4">
                  <p:embed/>
                </p:oleObj>
              </mc:Choice>
              <mc:Fallback>
                <p:oleObj name="Equation" r:id="rId22" imgW="126720" imgH="114120" progId="Equation.DSMT4">
                  <p:embed/>
                  <p:pic>
                    <p:nvPicPr>
                      <p:cNvPr id="87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241676"/>
                        <a:ext cx="3302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1" name="Object 69"/>
          <p:cNvGraphicFramePr>
            <a:graphicFrameLocks noChangeAspect="1"/>
          </p:cNvGraphicFramePr>
          <p:nvPr/>
        </p:nvGraphicFramePr>
        <p:xfrm>
          <a:off x="7088189" y="2574925"/>
          <a:ext cx="4016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393480" progId="Equation.DSMT4">
                  <p:embed/>
                </p:oleObj>
              </mc:Choice>
              <mc:Fallback>
                <p:oleObj name="Equation" r:id="rId24" imgW="228600" imgH="393480" progId="Equation.DSMT4">
                  <p:embed/>
                  <p:pic>
                    <p:nvPicPr>
                      <p:cNvPr id="31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9" y="2574925"/>
                        <a:ext cx="4016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2" name="Object 70"/>
          <p:cNvGraphicFramePr>
            <a:graphicFrameLocks noChangeAspect="1"/>
          </p:cNvGraphicFramePr>
          <p:nvPr/>
        </p:nvGraphicFramePr>
        <p:xfrm>
          <a:off x="6421438" y="2576514"/>
          <a:ext cx="425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393480" progId="Equation.DSMT4">
                  <p:embed/>
                </p:oleObj>
              </mc:Choice>
              <mc:Fallback>
                <p:oleObj name="Equation" r:id="rId26" imgW="241200" imgH="393480" progId="Equation.DSMT4">
                  <p:embed/>
                  <p:pic>
                    <p:nvPicPr>
                      <p:cNvPr id="314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2576514"/>
                        <a:ext cx="4254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70"/>
          <p:cNvGraphicFramePr>
            <a:graphicFrameLocks noChangeAspect="1"/>
          </p:cNvGraphicFramePr>
          <p:nvPr/>
        </p:nvGraphicFramePr>
        <p:xfrm>
          <a:off x="6507164" y="3314700"/>
          <a:ext cx="612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200" imgH="139680" progId="Equation.DSMT4">
                  <p:embed/>
                </p:oleObj>
              </mc:Choice>
              <mc:Fallback>
                <p:oleObj name="Equation" r:id="rId28" imgW="241200" imgH="139680" progId="Equation.DSMT4">
                  <p:embed/>
                  <p:pic>
                    <p:nvPicPr>
                      <p:cNvPr id="8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4" y="3314700"/>
                        <a:ext cx="612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72"/>
          <p:cNvGraphicFramePr>
            <a:graphicFrameLocks noChangeAspect="1"/>
          </p:cNvGraphicFramePr>
          <p:nvPr/>
        </p:nvGraphicFramePr>
        <p:xfrm>
          <a:off x="7126288" y="3254375"/>
          <a:ext cx="323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89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254375"/>
                        <a:ext cx="323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8302625" y="3971926"/>
            <a:ext cx="20002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btract “x” </a:t>
            </a:r>
          </a:p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rom both sides</a:t>
            </a:r>
          </a:p>
        </p:txBody>
      </p:sp>
      <p:sp>
        <p:nvSpPr>
          <p:cNvPr id="91" name="Rectangle 90"/>
          <p:cNvSpPr/>
          <p:nvPr/>
        </p:nvSpPr>
        <p:spPr>
          <a:xfrm rot="5400000">
            <a:off x="2292351" y="3843338"/>
            <a:ext cx="119062" cy="506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2" name="Rectangle 91"/>
          <p:cNvSpPr/>
          <p:nvPr/>
        </p:nvSpPr>
        <p:spPr>
          <a:xfrm rot="5400000">
            <a:off x="4835526" y="3803651"/>
            <a:ext cx="119063" cy="506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3" name="Object 73"/>
          <p:cNvGraphicFramePr>
            <a:graphicFrameLocks noChangeAspect="1"/>
          </p:cNvGraphicFramePr>
          <p:nvPr/>
        </p:nvGraphicFramePr>
        <p:xfrm>
          <a:off x="5705476" y="4322764"/>
          <a:ext cx="4365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139680" progId="Equation.DSMT4">
                  <p:embed/>
                </p:oleObj>
              </mc:Choice>
              <mc:Fallback>
                <p:oleObj name="Equation" r:id="rId32" imgW="215640" imgH="139680" progId="Equation.DSMT4">
                  <p:embed/>
                  <p:pic>
                    <p:nvPicPr>
                      <p:cNvPr id="9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6" y="4322764"/>
                        <a:ext cx="4365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74"/>
          <p:cNvGraphicFramePr>
            <a:graphicFrameLocks noChangeAspect="1"/>
          </p:cNvGraphicFramePr>
          <p:nvPr/>
        </p:nvGraphicFramePr>
        <p:xfrm>
          <a:off x="7062788" y="4332289"/>
          <a:ext cx="4365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139680" progId="Equation.DSMT4">
                  <p:embed/>
                </p:oleObj>
              </mc:Choice>
              <mc:Fallback>
                <p:oleObj name="Equation" r:id="rId34" imgW="215640" imgH="139680" progId="Equation.DSMT4">
                  <p:embed/>
                  <p:pic>
                    <p:nvPicPr>
                      <p:cNvPr id="9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4332289"/>
                        <a:ext cx="4365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75"/>
          <p:cNvGraphicFramePr>
            <a:graphicFrameLocks noChangeAspect="1"/>
          </p:cNvGraphicFramePr>
          <p:nvPr/>
        </p:nvGraphicFramePr>
        <p:xfrm>
          <a:off x="6307138" y="4635501"/>
          <a:ext cx="6270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1200" imgH="177480" progId="Equation.DSMT4">
                  <p:embed/>
                </p:oleObj>
              </mc:Choice>
              <mc:Fallback>
                <p:oleObj name="Equation" r:id="rId36" imgW="241200" imgH="177480" progId="Equation.DSMT4">
                  <p:embed/>
                  <p:pic>
                    <p:nvPicPr>
                      <p:cNvPr id="9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4635501"/>
                        <a:ext cx="6270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76"/>
          <p:cNvGraphicFramePr>
            <a:graphicFrameLocks noChangeAspect="1"/>
          </p:cNvGraphicFramePr>
          <p:nvPr/>
        </p:nvGraphicFramePr>
        <p:xfrm>
          <a:off x="6916739" y="4638676"/>
          <a:ext cx="1254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9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9" y="4638676"/>
                        <a:ext cx="1254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8747126" y="4729163"/>
            <a:ext cx="8794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3</a:t>
            </a:r>
          </a:p>
        </p:txBody>
      </p:sp>
      <p:graphicFrame>
        <p:nvGraphicFramePr>
          <p:cNvPr id="99" name="Object 77"/>
          <p:cNvGraphicFramePr>
            <a:graphicFrameLocks noChangeAspect="1"/>
          </p:cNvGraphicFramePr>
          <p:nvPr/>
        </p:nvGraphicFramePr>
        <p:xfrm>
          <a:off x="6278564" y="4945064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03040" imgH="177480" progId="Equation.DSMT4">
                  <p:embed/>
                </p:oleObj>
              </mc:Choice>
              <mc:Fallback>
                <p:oleObj name="Equation" r:id="rId40" imgW="203040" imgH="177480" progId="Equation.DSMT4">
                  <p:embed/>
                  <p:pic>
                    <p:nvPicPr>
                      <p:cNvPr id="9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4945064"/>
                        <a:ext cx="4095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78"/>
          <p:cNvGraphicFramePr>
            <a:graphicFrameLocks noChangeAspect="1"/>
          </p:cNvGraphicFramePr>
          <p:nvPr/>
        </p:nvGraphicFramePr>
        <p:xfrm>
          <a:off x="7769226" y="4943476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03040" imgH="177480" progId="Equation.DSMT4">
                  <p:embed/>
                </p:oleObj>
              </mc:Choice>
              <mc:Fallback>
                <p:oleObj name="Equation" r:id="rId42" imgW="203040" imgH="177480" progId="Equation.DSMT4">
                  <p:embed/>
                  <p:pic>
                    <p:nvPicPr>
                      <p:cNvPr id="10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6" y="4943476"/>
                        <a:ext cx="4095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 rot="16200000">
            <a:off x="2436813" y="4052888"/>
            <a:ext cx="119063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Rectangle 104"/>
          <p:cNvSpPr/>
          <p:nvPr/>
        </p:nvSpPr>
        <p:spPr>
          <a:xfrm rot="16200000">
            <a:off x="2239963" y="4043363"/>
            <a:ext cx="119063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Rectangle 105"/>
          <p:cNvSpPr/>
          <p:nvPr/>
        </p:nvSpPr>
        <p:spPr>
          <a:xfrm rot="16200000">
            <a:off x="2042320" y="4034632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" name="Rectangle 106"/>
          <p:cNvSpPr/>
          <p:nvPr/>
        </p:nvSpPr>
        <p:spPr>
          <a:xfrm rot="16200000">
            <a:off x="5089526" y="3814764"/>
            <a:ext cx="119063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8" name="Rectangle 107"/>
          <p:cNvSpPr/>
          <p:nvPr/>
        </p:nvSpPr>
        <p:spPr>
          <a:xfrm rot="16200000">
            <a:off x="4892676" y="3805239"/>
            <a:ext cx="119063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9" name="Rectangle 108"/>
          <p:cNvSpPr/>
          <p:nvPr/>
        </p:nvSpPr>
        <p:spPr>
          <a:xfrm rot="16200000">
            <a:off x="4695032" y="3796507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0" name="Object 79"/>
          <p:cNvGraphicFramePr>
            <a:graphicFrameLocks noChangeAspect="1"/>
          </p:cNvGraphicFramePr>
          <p:nvPr/>
        </p:nvGraphicFramePr>
        <p:xfrm>
          <a:off x="6161088" y="5327650"/>
          <a:ext cx="7921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04560" imgH="164880" progId="Equation.DSMT4">
                  <p:embed/>
                </p:oleObj>
              </mc:Choice>
              <mc:Fallback>
                <p:oleObj name="Equation" r:id="rId44" imgW="304560" imgH="164880" progId="Equation.DSMT4">
                  <p:embed/>
                  <p:pic>
                    <p:nvPicPr>
                      <p:cNvPr id="11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5327650"/>
                        <a:ext cx="7921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80"/>
          <p:cNvGraphicFramePr>
            <a:graphicFrameLocks noChangeAspect="1"/>
          </p:cNvGraphicFramePr>
          <p:nvPr/>
        </p:nvGraphicFramePr>
        <p:xfrm>
          <a:off x="6899276" y="5314951"/>
          <a:ext cx="758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91960" imgH="177480" progId="Equation.DSMT4">
                  <p:embed/>
                </p:oleObj>
              </mc:Choice>
              <mc:Fallback>
                <p:oleObj name="Equation" r:id="rId46" imgW="291960" imgH="177480" progId="Equation.DSMT4">
                  <p:embed/>
                  <p:pic>
                    <p:nvPicPr>
                      <p:cNvPr id="11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6" y="5314951"/>
                        <a:ext cx="7588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8270875" y="5149851"/>
            <a:ext cx="21145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vide each side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 into 4 groups</a:t>
            </a:r>
          </a:p>
        </p:txBody>
      </p:sp>
      <p:graphicFrame>
        <p:nvGraphicFramePr>
          <p:cNvPr id="113" name="Object 81"/>
          <p:cNvGraphicFramePr>
            <a:graphicFrameLocks noChangeAspect="1"/>
          </p:cNvGraphicFramePr>
          <p:nvPr/>
        </p:nvGraphicFramePr>
        <p:xfrm>
          <a:off x="3570288" y="5761038"/>
          <a:ext cx="3302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20" imgH="114120" progId="Equation.DSMT4">
                  <p:embed/>
                </p:oleObj>
              </mc:Choice>
              <mc:Fallback>
                <p:oleObj name="Equation" r:id="rId48" imgW="126720" imgH="114120" progId="Equation.DSMT4">
                  <p:embed/>
                  <p:pic>
                    <p:nvPicPr>
                      <p:cNvPr id="11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761038"/>
                        <a:ext cx="3302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69"/>
          <p:cNvGraphicFramePr>
            <a:graphicFrameLocks noChangeAspect="1"/>
          </p:cNvGraphicFramePr>
          <p:nvPr/>
        </p:nvGraphicFramePr>
        <p:xfrm>
          <a:off x="6945314" y="5351464"/>
          <a:ext cx="4016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28600" imgH="393480" progId="Equation.DSMT4">
                  <p:embed/>
                </p:oleObj>
              </mc:Choice>
              <mc:Fallback>
                <p:oleObj name="Equation" r:id="rId49" imgW="228600" imgH="393480" progId="Equation.DSMT4">
                  <p:embed/>
                  <p:pic>
                    <p:nvPicPr>
                      <p:cNvPr id="11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4" y="5351464"/>
                        <a:ext cx="40163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83"/>
          <p:cNvGraphicFramePr>
            <a:graphicFrameLocks noChangeAspect="1"/>
          </p:cNvGraphicFramePr>
          <p:nvPr/>
        </p:nvGraphicFramePr>
        <p:xfrm>
          <a:off x="6278563" y="5351464"/>
          <a:ext cx="425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41200" imgH="393480" progId="Equation.DSMT4">
                  <p:embed/>
                </p:oleObj>
              </mc:Choice>
              <mc:Fallback>
                <p:oleObj name="Equation" r:id="rId50" imgW="241200" imgH="393480" progId="Equation.DSMT4">
                  <p:embed/>
                  <p:pic>
                    <p:nvPicPr>
                      <p:cNvPr id="118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5351464"/>
                        <a:ext cx="4254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84"/>
          <p:cNvGraphicFramePr>
            <a:graphicFrameLocks noChangeAspect="1"/>
          </p:cNvGraphicFramePr>
          <p:nvPr/>
        </p:nvGraphicFramePr>
        <p:xfrm>
          <a:off x="6361113" y="5956300"/>
          <a:ext cx="5635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28600" imgH="177480" progId="Equation.DSMT4">
                  <p:embed/>
                </p:oleObj>
              </mc:Choice>
              <mc:Fallback>
                <p:oleObj name="Equation" r:id="rId51" imgW="228600" imgH="177480" progId="Equation.DSMT4">
                  <p:embed/>
                  <p:pic>
                    <p:nvPicPr>
                      <p:cNvPr id="119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5956300"/>
                        <a:ext cx="5635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85"/>
          <p:cNvGraphicFramePr>
            <a:graphicFrameLocks noChangeAspect="1"/>
          </p:cNvGraphicFramePr>
          <p:nvPr/>
        </p:nvGraphicFramePr>
        <p:xfrm>
          <a:off x="6934200" y="6051551"/>
          <a:ext cx="5651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15640" imgH="139680" progId="Equation.DSMT4">
                  <p:embed/>
                </p:oleObj>
              </mc:Choice>
              <mc:Fallback>
                <p:oleObj name="Equation" r:id="rId53" imgW="215640" imgH="139680" progId="Equation.DSMT4">
                  <p:embed/>
                  <p:pic>
                    <p:nvPicPr>
                      <p:cNvPr id="12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051551"/>
                        <a:ext cx="5651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/>
          <p:cNvSpPr txBox="1"/>
          <p:nvPr/>
        </p:nvSpPr>
        <p:spPr>
          <a:xfrm>
            <a:off x="8399464" y="5880101"/>
            <a:ext cx="15700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vide each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side by -1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1981200" y="6270625"/>
            <a:ext cx="34242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lip the colour on each side</a:t>
            </a:r>
          </a:p>
        </p:txBody>
      </p:sp>
      <p:sp>
        <p:nvSpPr>
          <p:cNvPr id="123" name="Rectangle 122"/>
          <p:cNvSpPr/>
          <p:nvPr/>
        </p:nvSpPr>
        <p:spPr>
          <a:xfrm rot="16200000">
            <a:off x="3162301" y="5718176"/>
            <a:ext cx="119062" cy="1158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4" name="Rectangle 123"/>
          <p:cNvSpPr/>
          <p:nvPr/>
        </p:nvSpPr>
        <p:spPr>
          <a:xfrm rot="16200000">
            <a:off x="3408363" y="5851525"/>
            <a:ext cx="119062" cy="11588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5" name="Rectangle 124"/>
          <p:cNvSpPr/>
          <p:nvPr/>
        </p:nvSpPr>
        <p:spPr>
          <a:xfrm rot="16200000">
            <a:off x="3136107" y="5884070"/>
            <a:ext cx="119063" cy="1174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Rectangle 125"/>
          <p:cNvSpPr/>
          <p:nvPr/>
        </p:nvSpPr>
        <p:spPr>
          <a:xfrm rot="5400000">
            <a:off x="4148932" y="5584032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7" name="Object 86"/>
          <p:cNvGraphicFramePr>
            <a:graphicFrameLocks noChangeAspect="1"/>
          </p:cNvGraphicFramePr>
          <p:nvPr/>
        </p:nvGraphicFramePr>
        <p:xfrm>
          <a:off x="6146800" y="5949950"/>
          <a:ext cx="7826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17160" imgH="177480" progId="Equation.DSMT4">
                  <p:embed/>
                </p:oleObj>
              </mc:Choice>
              <mc:Fallback>
                <p:oleObj name="Equation" r:id="rId55" imgW="317160" imgH="177480" progId="Equation.DSMT4">
                  <p:embed/>
                  <p:pic>
                    <p:nvPicPr>
                      <p:cNvPr id="12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949950"/>
                        <a:ext cx="7826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87"/>
          <p:cNvGraphicFramePr>
            <a:graphicFrameLocks noChangeAspect="1"/>
          </p:cNvGraphicFramePr>
          <p:nvPr/>
        </p:nvGraphicFramePr>
        <p:xfrm>
          <a:off x="6965951" y="5953126"/>
          <a:ext cx="460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26720" imgH="139680" progId="Equation.DSMT4">
                  <p:embed/>
                </p:oleObj>
              </mc:Choice>
              <mc:Fallback>
                <p:oleObj name="Equation" r:id="rId57" imgW="126720" imgH="139680" progId="Equation.DSMT4">
                  <p:embed/>
                  <p:pic>
                    <p:nvPicPr>
                      <p:cNvPr id="12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1" y="5953126"/>
                        <a:ext cx="460375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55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0.0927 0.27847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35" y="13912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 L -0.10885 0.2039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1" y="10185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96296E-6 L -0.10886 0.20417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1" y="10208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0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7934 0.26481 " pathEditMode="relative" rAng="0" ptsTypes="AA">
                                      <p:cBhvr>
                                        <p:cTn id="307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76" y="13241"/>
                                    </p:animMotion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7 L 0.11337 0.18426 " pathEditMode="relative" rAng="0" ptsTypes="AA">
                                      <p:cBhvr>
                                        <p:cTn id="31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60" y="9213"/>
                                    </p:animMotion>
                                  </p:childTnLst>
                                </p:cTn>
                              </p:par>
                              <p:par>
                                <p:cTn id="3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1059 0.19213 " pathEditMode="relative" rAng="0" ptsTypes="AA">
                                      <p:cBhvr>
                                        <p:cTn id="31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95" y="9606"/>
                                    </p:animMotion>
                                  </p:childTnLst>
                                </p:cTn>
                              </p:par>
                              <p:par>
                                <p:cTn id="3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07407E-6 L 0.13021 0.1669 " pathEditMode="relative" rAng="0" ptsTypes="AA">
                                      <p:cBhvr>
                                        <p:cTn id="31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 nodeType="clickPar">
                      <p:stCondLst>
                        <p:cond delay="indefinite"/>
                      </p:stCondLst>
                      <p:childTnLst>
                        <p:par>
                          <p:cTn id="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 nodeType="clickPar">
                      <p:stCondLst>
                        <p:cond delay="indefinite"/>
                      </p:stCondLst>
                      <p:childTnLst>
                        <p:par>
                          <p:cTn id="3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33" grpId="0" animBg="1"/>
      <p:bldP spid="33" grpId="1" animBg="1"/>
      <p:bldP spid="37" grpId="0" animBg="1"/>
      <p:bldP spid="37" grpId="1" animBg="1"/>
      <p:bldP spid="38" grpId="0" animBg="1"/>
      <p:bldP spid="39" grpId="0" animBg="1"/>
      <p:bldP spid="39" grpId="1" animBg="1"/>
      <p:bldP spid="42" grpId="0" animBg="1"/>
      <p:bldP spid="42" grpId="1" animBg="1"/>
      <p:bldP spid="43" grpId="0" animBg="1"/>
      <p:bldP spid="43" grpId="1" animBg="1"/>
      <p:bldP spid="46" grpId="0" animBg="1"/>
      <p:bldP spid="51" grpId="0" animBg="1"/>
      <p:bldP spid="51" grpId="1" animBg="1"/>
      <p:bldP spid="54" grpId="0" animBg="1"/>
      <p:bldP spid="54" grpId="1" animBg="1"/>
      <p:bldP spid="56" grpId="0" animBg="1"/>
      <p:bldP spid="56" grpId="1" animBg="1"/>
      <p:bldP spid="59" grpId="0" animBg="1"/>
      <p:bldP spid="59" grpId="1" animBg="1"/>
      <p:bldP spid="60" grpId="0" animBg="1"/>
      <p:bldP spid="60" grpId="1" animBg="1"/>
      <p:bldP spid="63" grpId="0"/>
      <p:bldP spid="64" grpId="0" animBg="1"/>
      <p:bldP spid="64" grpId="1" animBg="1"/>
      <p:bldP spid="65" grpId="0" animBg="1"/>
      <p:bldP spid="65" grpId="1" animBg="1"/>
      <p:bldP spid="65" grpId="2" animBg="1"/>
      <p:bldP spid="70" grpId="0"/>
      <p:bldP spid="71" grpId="0" animBg="1"/>
      <p:bldP spid="71" grpId="1" animBg="1"/>
      <p:bldP spid="71" grpId="2" animBg="1"/>
      <p:bldP spid="72" grpId="0" animBg="1"/>
      <p:bldP spid="72" grpId="1" animBg="1"/>
      <p:bldP spid="72" grpId="2" animBg="1"/>
      <p:bldP spid="75" grpId="0" animBg="1"/>
      <p:bldP spid="76" grpId="0" animBg="1"/>
      <p:bldP spid="82" grpId="0"/>
      <p:bldP spid="83" grpId="0" animBg="1"/>
      <p:bldP spid="84" grpId="0" animBg="1"/>
      <p:bldP spid="85" grpId="0" animBg="1"/>
      <p:bldP spid="86" grpId="0" animBg="1"/>
      <p:bldP spid="86" grpId="1" animBg="1"/>
      <p:bldP spid="90" grpId="0"/>
      <p:bldP spid="91" grpId="0" animBg="1"/>
      <p:bldP spid="91" grpId="1" animBg="1"/>
      <p:bldP spid="91" grpId="2" animBg="1"/>
      <p:bldP spid="92" grpId="0" animBg="1"/>
      <p:bldP spid="92" grpId="1" animBg="1"/>
      <p:bldP spid="92" grpId="2" animBg="1"/>
      <p:bldP spid="98" grpId="0"/>
      <p:bldP spid="104" grpId="0" animBg="1"/>
      <p:bldP spid="105" grpId="0" animBg="1"/>
      <p:bldP spid="106" grpId="0" animBg="1"/>
      <p:bldP spid="107" grpId="0" animBg="1"/>
      <p:bldP spid="107" grpId="1" animBg="1"/>
      <p:bldP spid="107" grpId="2" animBg="1"/>
      <p:bldP spid="108" grpId="0" animBg="1"/>
      <p:bldP spid="108" grpId="1" animBg="1"/>
      <p:bldP spid="108" grpId="2" animBg="1"/>
      <p:bldP spid="109" grpId="0" animBg="1"/>
      <p:bldP spid="109" grpId="1" animBg="1"/>
      <p:bldP spid="109" grpId="2" animBg="1"/>
      <p:bldP spid="112" grpId="0"/>
      <p:bldP spid="121" grpId="0"/>
      <p:bldP spid="122" grpId="0"/>
      <p:bldP spid="123" grpId="0" animBg="1"/>
      <p:bldP spid="124" grpId="0" animBg="1"/>
      <p:bldP spid="125" grpId="0" animBg="1"/>
      <p:bldP spid="1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62074"/>
          </a:xfrm>
        </p:spPr>
        <p:txBody>
          <a:bodyPr>
            <a:normAutofit/>
          </a:bodyPr>
          <a:lstStyle/>
          <a:p>
            <a:r>
              <a:rPr lang="en-CA" sz="2400" dirty="0"/>
              <a:t>How much does a single Red Square weigh?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1556792"/>
            <a:ext cx="1944216" cy="43204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088033" y="1125154"/>
            <a:ext cx="432048" cy="432048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Isosceles Triangle 5"/>
          <p:cNvSpPr/>
          <p:nvPr/>
        </p:nvSpPr>
        <p:spPr>
          <a:xfrm>
            <a:off x="2592089" y="1125154"/>
            <a:ext cx="576064" cy="432048"/>
          </a:xfrm>
          <a:prstGeom prst="triangl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Isosceles Triangle 6"/>
          <p:cNvSpPr/>
          <p:nvPr/>
        </p:nvSpPr>
        <p:spPr>
          <a:xfrm>
            <a:off x="3240161" y="1125154"/>
            <a:ext cx="576064" cy="432048"/>
          </a:xfrm>
          <a:prstGeom prst="triangl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56192"/>
              </p:ext>
            </p:extLst>
          </p:nvPr>
        </p:nvGraphicFramePr>
        <p:xfrm>
          <a:off x="2206824" y="2120083"/>
          <a:ext cx="1346594" cy="45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824" y="2120083"/>
                        <a:ext cx="1346594" cy="45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49572" y="1556792"/>
            <a:ext cx="1944216" cy="43204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4909612" y="1124744"/>
            <a:ext cx="432048" cy="432048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Isosceles Triangle 10"/>
          <p:cNvSpPr/>
          <p:nvPr/>
        </p:nvSpPr>
        <p:spPr>
          <a:xfrm>
            <a:off x="5413668" y="1124744"/>
            <a:ext cx="576064" cy="432048"/>
          </a:xfrm>
          <a:prstGeom prst="triangl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772830"/>
              </p:ext>
            </p:extLst>
          </p:nvPr>
        </p:nvGraphicFramePr>
        <p:xfrm>
          <a:off x="4841077" y="2120083"/>
          <a:ext cx="1289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1077" y="2120083"/>
                        <a:ext cx="12890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642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4825" y="115888"/>
            <a:ext cx="8713788" cy="635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500" dirty="0"/>
              <a:t>Practice: Solve Each equation &amp; Verify the solution: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847851" y="881064"/>
          <a:ext cx="18335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881064"/>
                        <a:ext cx="18335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888039" y="836613"/>
          <a:ext cx="2079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9" y="836613"/>
                        <a:ext cx="2079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47850" y="3933825"/>
          <a:ext cx="23256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933825"/>
                        <a:ext cx="23256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94163" y="881064"/>
            <a:ext cx="1497012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ubtract 10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rom both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ides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155951" y="1457325"/>
          <a:ext cx="4921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1" y="1457325"/>
                        <a:ext cx="4921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135189" y="1457325"/>
          <a:ext cx="4921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457325"/>
                        <a:ext cx="4921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135189" y="2033589"/>
          <a:ext cx="6937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033589"/>
                        <a:ext cx="6937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884489" y="1844675"/>
          <a:ext cx="403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9" y="1844675"/>
                        <a:ext cx="403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33850" y="1962150"/>
            <a:ext cx="1169988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y-2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282951" y="2030413"/>
          <a:ext cx="581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2030413"/>
                        <a:ext cx="581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671639" y="2030413"/>
          <a:ext cx="5365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164880" progId="Equation.DSMT4">
                  <p:embed/>
                </p:oleObj>
              </mc:Choice>
              <mc:Fallback>
                <p:oleObj name="Equation" r:id="rId18" imgW="304560" imgH="16488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9" y="2030413"/>
                        <a:ext cx="5365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2297113" y="2584450"/>
          <a:ext cx="5588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584450"/>
                        <a:ext cx="5588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2927350" y="2584450"/>
          <a:ext cx="3365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584450"/>
                        <a:ext cx="3365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3000375" y="23209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3575844" y="2104231"/>
            <a:ext cx="215900" cy="2174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224338" y="2682876"/>
            <a:ext cx="9445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vid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y 3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2935288" y="2536825"/>
          <a:ext cx="4238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393480" progId="Equation.DSMT4">
                  <p:embed/>
                </p:oleObj>
              </mc:Choice>
              <mc:Fallback>
                <p:oleObj name="Equation" r:id="rId24" imgW="241200" imgH="393480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536825"/>
                        <a:ext cx="4238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2279650" y="2536825"/>
          <a:ext cx="42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393480" progId="Equation.DSMT4">
                  <p:embed/>
                </p:oleObj>
              </mc:Choice>
              <mc:Fallback>
                <p:oleObj name="Equation" r:id="rId26" imgW="241200" imgH="393480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536825"/>
                        <a:ext cx="42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 flipH="1" flipV="1">
            <a:off x="2351088" y="2681288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2424113" y="2968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2927350" y="260985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3071813" y="2968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2319339" y="3328988"/>
          <a:ext cx="5365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560" imgH="164880" progId="Equation.DSMT4">
                  <p:embed/>
                </p:oleObj>
              </mc:Choice>
              <mc:Fallback>
                <p:oleObj name="Equation" r:id="rId28" imgW="304560" imgH="164880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9" y="3328988"/>
                        <a:ext cx="5365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992439" y="3371851"/>
          <a:ext cx="22383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9" y="3371851"/>
                        <a:ext cx="22383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528050" y="950913"/>
            <a:ext cx="12715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dd 4.5 to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oth sides</a:t>
            </a:r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7442200" y="1312864"/>
          <a:ext cx="5603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160" imgH="177480" progId="Equation.DSMT4">
                  <p:embed/>
                </p:oleObj>
              </mc:Choice>
              <mc:Fallback>
                <p:oleObj name="Equation" r:id="rId32" imgW="317160" imgH="17748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312864"/>
                        <a:ext cx="5603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6240463" y="1312864"/>
          <a:ext cx="5588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160" imgH="177480" progId="Equation.DSMT4">
                  <p:embed/>
                </p:oleObj>
              </mc:Choice>
              <mc:Fallback>
                <p:oleObj name="Equation" r:id="rId34" imgW="317160" imgH="177480" progId="Equation.DSMT4">
                  <p:embed/>
                  <p:pic>
                    <p:nvPicPr>
                      <p:cNvPr id="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1312864"/>
                        <a:ext cx="5588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"/>
          <p:cNvGraphicFramePr>
            <a:graphicFrameLocks noChangeAspect="1"/>
          </p:cNvGraphicFramePr>
          <p:nvPr/>
        </p:nvGraphicFramePr>
        <p:xfrm>
          <a:off x="6527800" y="2001839"/>
          <a:ext cx="5588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7160" imgH="177480" progId="Equation.DSMT4">
                  <p:embed/>
                </p:oleObj>
              </mc:Choice>
              <mc:Fallback>
                <p:oleObj name="Equation" r:id="rId36" imgW="317160" imgH="177480" progId="Equation.DSMT4">
                  <p:embed/>
                  <p:pic>
                    <p:nvPicPr>
                      <p:cNvPr id="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001839"/>
                        <a:ext cx="5588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/>
        </p:nvGraphicFramePr>
        <p:xfrm>
          <a:off x="7205664" y="1817688"/>
          <a:ext cx="403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28600" imgH="393480" progId="Equation.DSMT4">
                  <p:embed/>
                </p:oleObj>
              </mc:Choice>
              <mc:Fallback>
                <p:oleObj name="Equation" r:id="rId38" imgW="228600" imgH="393480" progId="Equation.DSMT4">
                  <p:embed/>
                  <p:pic>
                    <p:nvPicPr>
                      <p:cNvPr id="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4" y="1817688"/>
                        <a:ext cx="403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53439" y="1931988"/>
            <a:ext cx="11715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y 3</a:t>
            </a:r>
          </a:p>
        </p:txBody>
      </p:sp>
      <p:graphicFrame>
        <p:nvGraphicFramePr>
          <p:cNvPr id="34" name="Object 21"/>
          <p:cNvGraphicFramePr>
            <a:graphicFrameLocks noChangeAspect="1"/>
          </p:cNvGraphicFramePr>
          <p:nvPr/>
        </p:nvGraphicFramePr>
        <p:xfrm>
          <a:off x="7661275" y="2005014"/>
          <a:ext cx="4254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200" imgH="177480" progId="Equation.DSMT4">
                  <p:embed/>
                </p:oleObj>
              </mc:Choice>
              <mc:Fallback>
                <p:oleObj name="Equation" r:id="rId40" imgW="241200" imgH="177480" progId="Equation.DSMT4">
                  <p:embed/>
                  <p:pic>
                    <p:nvPicPr>
                      <p:cNvPr id="3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2005014"/>
                        <a:ext cx="4254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/>
          <p:cNvGraphicFramePr>
            <a:graphicFrameLocks noChangeAspect="1"/>
          </p:cNvGraphicFramePr>
          <p:nvPr/>
        </p:nvGraphicFramePr>
        <p:xfrm>
          <a:off x="6024564" y="2005014"/>
          <a:ext cx="4460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53800" imgH="177480" progId="Equation.DSMT4">
                  <p:embed/>
                </p:oleObj>
              </mc:Choice>
              <mc:Fallback>
                <p:oleObj name="Equation" r:id="rId42" imgW="253800" imgH="177480" progId="Equation.DSMT4">
                  <p:embed/>
                  <p:pic>
                    <p:nvPicPr>
                      <p:cNvPr id="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2005014"/>
                        <a:ext cx="4460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/>
        </p:nvGraphicFramePr>
        <p:xfrm>
          <a:off x="6456364" y="2554289"/>
          <a:ext cx="649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68280" imgH="177480" progId="Equation.DSMT4">
                  <p:embed/>
                </p:oleObj>
              </mc:Choice>
              <mc:Fallback>
                <p:oleObj name="Equation" r:id="rId44" imgW="368280" imgH="177480" progId="Equation.DSMT4">
                  <p:embed/>
                  <p:pic>
                    <p:nvPicPr>
                      <p:cNvPr id="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2554289"/>
                        <a:ext cx="6492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/>
        </p:nvGraphicFramePr>
        <p:xfrm>
          <a:off x="7237413" y="2554289"/>
          <a:ext cx="3603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03040" imgH="177480" progId="Equation.DSMT4">
                  <p:embed/>
                </p:oleObj>
              </mc:Choice>
              <mc:Fallback>
                <p:oleObj name="Equation" r:id="rId46" imgW="203040" imgH="177480" progId="Equation.DSMT4">
                  <p:embed/>
                  <p:pic>
                    <p:nvPicPr>
                      <p:cNvPr id="3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2554289"/>
                        <a:ext cx="36036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rot="5400000" flipH="1" flipV="1">
            <a:off x="7319963" y="22907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7896225" y="20748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543926" y="2652713"/>
            <a:ext cx="94456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vid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y 4</a:t>
            </a: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7256463" y="2506664"/>
          <a:ext cx="4238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41200" imgH="393480" progId="Equation.DSMT4">
                  <p:embed/>
                </p:oleObj>
              </mc:Choice>
              <mc:Fallback>
                <p:oleObj name="Equation" r:id="rId48" imgW="241200" imgH="393480" progId="Equation.DSMT4">
                  <p:embed/>
                  <p:pic>
                    <p:nvPicPr>
                      <p:cNvPr id="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506664"/>
                        <a:ext cx="4238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6"/>
          <p:cNvGraphicFramePr>
            <a:graphicFrameLocks noChangeAspect="1"/>
          </p:cNvGraphicFramePr>
          <p:nvPr/>
        </p:nvGraphicFramePr>
        <p:xfrm>
          <a:off x="6456363" y="2506664"/>
          <a:ext cx="425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41200" imgH="393480" progId="Equation.DSMT4">
                  <p:embed/>
                </p:oleObj>
              </mc:Choice>
              <mc:Fallback>
                <p:oleObj name="Equation" r:id="rId50" imgW="241200" imgH="393480" progId="Equation.DSMT4">
                  <p:embed/>
                  <p:pic>
                    <p:nvPicPr>
                      <p:cNvPr id="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506664"/>
                        <a:ext cx="4254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 flipH="1" flipV="1">
            <a:off x="6527800" y="258127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6600825" y="29384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 flipH="1" flipV="1">
            <a:off x="7248525" y="257810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 flipH="1" flipV="1">
            <a:off x="7392194" y="2937669"/>
            <a:ext cx="215900" cy="2174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27"/>
          <p:cNvGraphicFramePr>
            <a:graphicFrameLocks noChangeAspect="1"/>
          </p:cNvGraphicFramePr>
          <p:nvPr/>
        </p:nvGraphicFramePr>
        <p:xfrm>
          <a:off x="6478589" y="3287714"/>
          <a:ext cx="6254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55320" imgH="177480" progId="Equation.DSMT4">
                  <p:embed/>
                </p:oleObj>
              </mc:Choice>
              <mc:Fallback>
                <p:oleObj name="Equation" r:id="rId52" imgW="355320" imgH="177480" progId="Equation.DSMT4">
                  <p:embed/>
                  <p:pic>
                    <p:nvPicPr>
                      <p:cNvPr id="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9" y="3287714"/>
                        <a:ext cx="6254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/>
        </p:nvGraphicFramePr>
        <p:xfrm>
          <a:off x="7312025" y="3340101"/>
          <a:ext cx="22383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6720" imgH="139680" progId="Equation.DSMT4">
                  <p:embed/>
                </p:oleObj>
              </mc:Choice>
              <mc:Fallback>
                <p:oleObj name="Equation" r:id="rId54" imgW="126720" imgH="139680" progId="Equation.DSMT4">
                  <p:embed/>
                  <p:pic>
                    <p:nvPicPr>
                      <p:cNvPr id="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3340101"/>
                        <a:ext cx="223838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422776" y="3933825"/>
            <a:ext cx="40497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re are 2 ways to do this question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430713" y="4365626"/>
            <a:ext cx="8810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vid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y-2</a:t>
            </a:r>
          </a:p>
        </p:txBody>
      </p:sp>
      <p:graphicFrame>
        <p:nvGraphicFramePr>
          <p:cNvPr id="51" name="Object 29"/>
          <p:cNvGraphicFramePr>
            <a:graphicFrameLocks noChangeAspect="1"/>
          </p:cNvGraphicFramePr>
          <p:nvPr/>
        </p:nvGraphicFramePr>
        <p:xfrm>
          <a:off x="3000376" y="3933825"/>
          <a:ext cx="10715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09480" imgH="393480" progId="Equation.DSMT4">
                  <p:embed/>
                </p:oleObj>
              </mc:Choice>
              <mc:Fallback>
                <p:oleObj name="Equation" r:id="rId55" imgW="609480" imgH="393480" progId="Equation.DSMT4">
                  <p:embed/>
                  <p:pic>
                    <p:nvPicPr>
                      <p:cNvPr id="5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933825"/>
                        <a:ext cx="10715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0"/>
          <p:cNvGraphicFramePr>
            <a:graphicFrameLocks noChangeAspect="1"/>
          </p:cNvGraphicFramePr>
          <p:nvPr/>
        </p:nvGraphicFramePr>
        <p:xfrm>
          <a:off x="2239964" y="3933825"/>
          <a:ext cx="6492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68280" imgH="393480" progId="Equation.DSMT4">
                  <p:embed/>
                </p:oleObj>
              </mc:Choice>
              <mc:Fallback>
                <p:oleObj name="Equation" r:id="rId57" imgW="368280" imgH="393480" progId="Equation.DSMT4">
                  <p:embed/>
                  <p:pic>
                    <p:nvPicPr>
                      <p:cNvPr id="5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4" y="3933825"/>
                        <a:ext cx="6492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rot="5400000" flipH="1" flipV="1">
            <a:off x="2424113" y="40052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 flipH="1" flipV="1">
            <a:off x="2566988" y="4365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31"/>
          <p:cNvGraphicFramePr>
            <a:graphicFrameLocks noChangeAspect="1"/>
          </p:cNvGraphicFramePr>
          <p:nvPr/>
        </p:nvGraphicFramePr>
        <p:xfrm>
          <a:off x="2208213" y="4868864"/>
          <a:ext cx="7604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31640" imgH="177480" progId="Equation.DSMT4">
                  <p:embed/>
                </p:oleObj>
              </mc:Choice>
              <mc:Fallback>
                <p:oleObj name="Equation" r:id="rId59" imgW="431640" imgH="177480" progId="Equation.DSMT4">
                  <p:embed/>
                  <p:pic>
                    <p:nvPicPr>
                      <p:cNvPr id="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68864"/>
                        <a:ext cx="7604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rot="5400000" flipH="1" flipV="1">
            <a:off x="3071813" y="40052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 flipH="1" flipV="1">
            <a:off x="3503613" y="4365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32"/>
          <p:cNvGraphicFramePr>
            <a:graphicFrameLocks noChangeAspect="1"/>
          </p:cNvGraphicFramePr>
          <p:nvPr/>
        </p:nvGraphicFramePr>
        <p:xfrm>
          <a:off x="3071813" y="4868864"/>
          <a:ext cx="7366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19040" imgH="177480" progId="Equation.DSMT4">
                  <p:embed/>
                </p:oleObj>
              </mc:Choice>
              <mc:Fallback>
                <p:oleObj name="Equation" r:id="rId61" imgW="419040" imgH="177480" progId="Equation.DSMT4">
                  <p:embed/>
                  <p:pic>
                    <p:nvPicPr>
                      <p:cNvPr id="5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868864"/>
                        <a:ext cx="7366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4251325" y="5014913"/>
            <a:ext cx="12588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dd 3 to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oth sides</a:t>
            </a:r>
          </a:p>
        </p:txBody>
      </p:sp>
      <p:graphicFrame>
        <p:nvGraphicFramePr>
          <p:cNvPr id="61" name="Object 33"/>
          <p:cNvGraphicFramePr>
            <a:graphicFrameLocks noChangeAspect="1"/>
          </p:cNvGraphicFramePr>
          <p:nvPr/>
        </p:nvGraphicFramePr>
        <p:xfrm>
          <a:off x="2282825" y="5203825"/>
          <a:ext cx="3571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03040" imgH="177480" progId="Equation.DSMT4">
                  <p:embed/>
                </p:oleObj>
              </mc:Choice>
              <mc:Fallback>
                <p:oleObj name="Equation" r:id="rId63" imgW="203040" imgH="177480" progId="Equation.DSMT4">
                  <p:embed/>
                  <p:pic>
                    <p:nvPicPr>
                      <p:cNvPr id="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203825"/>
                        <a:ext cx="3571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4"/>
          <p:cNvGraphicFramePr>
            <a:graphicFrameLocks noChangeAspect="1"/>
          </p:cNvGraphicFramePr>
          <p:nvPr/>
        </p:nvGraphicFramePr>
        <p:xfrm>
          <a:off x="3071814" y="5157789"/>
          <a:ext cx="3571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03040" imgH="177480" progId="Equation.DSMT4">
                  <p:embed/>
                </p:oleObj>
              </mc:Choice>
              <mc:Fallback>
                <p:oleObj name="Equation" r:id="rId65" imgW="203040" imgH="177480" progId="Equation.DSMT4">
                  <p:embed/>
                  <p:pic>
                    <p:nvPicPr>
                      <p:cNvPr id="6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157789"/>
                        <a:ext cx="3571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5"/>
          <p:cNvGraphicFramePr>
            <a:graphicFrameLocks noChangeAspect="1"/>
          </p:cNvGraphicFramePr>
          <p:nvPr/>
        </p:nvGraphicFramePr>
        <p:xfrm>
          <a:off x="2208213" y="5637214"/>
          <a:ext cx="7604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431640" imgH="177480" progId="Equation.DSMT4">
                  <p:embed/>
                </p:oleObj>
              </mc:Choice>
              <mc:Fallback>
                <p:oleObj name="Equation" r:id="rId66" imgW="431640" imgH="177480" progId="Equation.DSMT4">
                  <p:embed/>
                  <p:pic>
                    <p:nvPicPr>
                      <p:cNvPr id="6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637214"/>
                        <a:ext cx="7604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6"/>
          <p:cNvGraphicFramePr>
            <a:graphicFrameLocks noChangeAspect="1"/>
          </p:cNvGraphicFramePr>
          <p:nvPr/>
        </p:nvGraphicFramePr>
        <p:xfrm>
          <a:off x="3052763" y="5705476"/>
          <a:ext cx="3794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215640" imgH="139680" progId="Equation.DSMT4">
                  <p:embed/>
                </p:oleObj>
              </mc:Choice>
              <mc:Fallback>
                <p:oleObj name="Equation" r:id="rId68" imgW="215640" imgH="139680" progId="Equation.DSMT4">
                  <p:embed/>
                  <p:pic>
                    <p:nvPicPr>
                      <p:cNvPr id="6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705476"/>
                        <a:ext cx="37941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4381501" y="5807076"/>
            <a:ext cx="9445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vid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y -1</a:t>
            </a:r>
          </a:p>
        </p:txBody>
      </p:sp>
      <p:graphicFrame>
        <p:nvGraphicFramePr>
          <p:cNvPr id="68" name="Object 37"/>
          <p:cNvGraphicFramePr>
            <a:graphicFrameLocks noChangeAspect="1"/>
          </p:cNvGraphicFramePr>
          <p:nvPr/>
        </p:nvGraphicFramePr>
        <p:xfrm>
          <a:off x="2251076" y="5543550"/>
          <a:ext cx="6270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355320" imgH="393480" progId="Equation.DSMT4">
                  <p:embed/>
                </p:oleObj>
              </mc:Choice>
              <mc:Fallback>
                <p:oleObj name="Equation" r:id="rId70" imgW="355320" imgH="393480" progId="Equation.DSMT4">
                  <p:embed/>
                  <p:pic>
                    <p:nvPicPr>
                      <p:cNvPr id="6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6" y="5543550"/>
                        <a:ext cx="6270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8"/>
          <p:cNvGraphicFramePr>
            <a:graphicFrameLocks noChangeAspect="1"/>
          </p:cNvGraphicFramePr>
          <p:nvPr/>
        </p:nvGraphicFramePr>
        <p:xfrm>
          <a:off x="3000376" y="5543550"/>
          <a:ext cx="6270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355320" imgH="393480" progId="Equation.DSMT4">
                  <p:embed/>
                </p:oleObj>
              </mc:Choice>
              <mc:Fallback>
                <p:oleObj name="Equation" r:id="rId72" imgW="355320" imgH="393480" progId="Equation.DSMT4">
                  <p:embed/>
                  <p:pic>
                    <p:nvPicPr>
                      <p:cNvPr id="6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543550"/>
                        <a:ext cx="6270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 rot="5400000" flipH="1" flipV="1">
            <a:off x="220821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 flipH="1" flipV="1">
            <a:off x="2495550" y="594995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 flipH="1" flipV="1">
            <a:off x="307181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3287713" y="594995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39"/>
          <p:cNvGraphicFramePr>
            <a:graphicFrameLocks noChangeAspect="1"/>
          </p:cNvGraphicFramePr>
          <p:nvPr/>
        </p:nvGraphicFramePr>
        <p:xfrm>
          <a:off x="2351088" y="6381751"/>
          <a:ext cx="6270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355320" imgH="177480" progId="Equation.DSMT4">
                  <p:embed/>
                </p:oleObj>
              </mc:Choice>
              <mc:Fallback>
                <p:oleObj name="Equation" r:id="rId73" imgW="355320" imgH="177480" progId="Equation.DSMT4">
                  <p:embed/>
                  <p:pic>
                    <p:nvPicPr>
                      <p:cNvPr id="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6381751"/>
                        <a:ext cx="6270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0"/>
          <p:cNvGraphicFramePr>
            <a:graphicFrameLocks noChangeAspect="1"/>
          </p:cNvGraphicFramePr>
          <p:nvPr/>
        </p:nvGraphicFramePr>
        <p:xfrm>
          <a:off x="3000376" y="6381750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126720" imgH="139680" progId="Equation.DSMT4">
                  <p:embed/>
                </p:oleObj>
              </mc:Choice>
              <mc:Fallback>
                <p:oleObj name="Equation" r:id="rId75" imgW="126720" imgH="139680" progId="Equation.DSMT4">
                  <p:embed/>
                  <p:pic>
                    <p:nvPicPr>
                      <p:cNvPr id="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6381750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1"/>
          <p:cNvGraphicFramePr>
            <a:graphicFrameLocks noChangeAspect="1"/>
          </p:cNvGraphicFramePr>
          <p:nvPr/>
        </p:nvGraphicFramePr>
        <p:xfrm>
          <a:off x="6240464" y="4005264"/>
          <a:ext cx="18557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1054080" imgH="253800" progId="Equation.DSMT4">
                  <p:embed/>
                </p:oleObj>
              </mc:Choice>
              <mc:Fallback>
                <p:oleObj name="Equation" r:id="rId77" imgW="1054080" imgH="253800" progId="Equation.DSMT4">
                  <p:embed/>
                  <p:pic>
                    <p:nvPicPr>
                      <p:cNvPr id="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005264"/>
                        <a:ext cx="18557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8851901" y="4005263"/>
            <a:ext cx="1420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 th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right side</a:t>
            </a:r>
          </a:p>
        </p:txBody>
      </p:sp>
      <p:graphicFrame>
        <p:nvGraphicFramePr>
          <p:cNvPr id="79" name="Object 42"/>
          <p:cNvGraphicFramePr>
            <a:graphicFrameLocks noChangeAspect="1"/>
          </p:cNvGraphicFramePr>
          <p:nvPr/>
        </p:nvGraphicFramePr>
        <p:xfrm>
          <a:off x="6262689" y="4484689"/>
          <a:ext cx="6254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355320" imgH="177480" progId="Equation.DSMT4">
                  <p:embed/>
                </p:oleObj>
              </mc:Choice>
              <mc:Fallback>
                <p:oleObj name="Equation" r:id="rId79" imgW="355320" imgH="177480" progId="Equation.DSMT4">
                  <p:embed/>
                  <p:pic>
                    <p:nvPicPr>
                      <p:cNvPr id="7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9" y="4484689"/>
                        <a:ext cx="6254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Freeform 80"/>
          <p:cNvSpPr/>
          <p:nvPr/>
        </p:nvSpPr>
        <p:spPr>
          <a:xfrm>
            <a:off x="7051676" y="3695700"/>
            <a:ext cx="422275" cy="357188"/>
          </a:xfrm>
          <a:custGeom>
            <a:avLst/>
            <a:gdLst>
              <a:gd name="connsiteX0" fmla="*/ 0 w 423081"/>
              <a:gd name="connsiteY0" fmla="*/ 343469 h 357117"/>
              <a:gd name="connsiteX1" fmla="*/ 232012 w 423081"/>
              <a:gd name="connsiteY1" fmla="*/ 2275 h 357117"/>
              <a:gd name="connsiteX2" fmla="*/ 423081 w 423081"/>
              <a:gd name="connsiteY2" fmla="*/ 357117 h 35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3081" h="357117">
                <a:moveTo>
                  <a:pt x="0" y="343469"/>
                </a:moveTo>
                <a:cubicBezTo>
                  <a:pt x="80749" y="171734"/>
                  <a:pt x="161499" y="0"/>
                  <a:pt x="232012" y="2275"/>
                </a:cubicBezTo>
                <a:cubicBezTo>
                  <a:pt x="302525" y="4550"/>
                  <a:pt x="362803" y="180833"/>
                  <a:pt x="423081" y="357117"/>
                </a:cubicBezTo>
              </a:path>
            </a:pathLst>
          </a:cu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2" name="Object 43"/>
          <p:cNvGraphicFramePr>
            <a:graphicFrameLocks noChangeAspect="1"/>
          </p:cNvGraphicFramePr>
          <p:nvPr/>
        </p:nvGraphicFramePr>
        <p:xfrm>
          <a:off x="7024689" y="4484689"/>
          <a:ext cx="223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26720" imgH="177480" progId="Equation.DSMT4">
                  <p:embed/>
                </p:oleObj>
              </mc:Choice>
              <mc:Fallback>
                <p:oleObj name="Equation" r:id="rId81" imgW="126720" imgH="177480" progId="Equation.DSMT4">
                  <p:embed/>
                  <p:pic>
                    <p:nvPicPr>
                      <p:cNvPr id="8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9" y="4484689"/>
                        <a:ext cx="2238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Freeform 82"/>
          <p:cNvSpPr/>
          <p:nvPr/>
        </p:nvSpPr>
        <p:spPr>
          <a:xfrm>
            <a:off x="7059613" y="3719514"/>
            <a:ext cx="836612" cy="357187"/>
          </a:xfrm>
          <a:custGeom>
            <a:avLst/>
            <a:gdLst>
              <a:gd name="connsiteX0" fmla="*/ 0 w 423081"/>
              <a:gd name="connsiteY0" fmla="*/ 343469 h 357117"/>
              <a:gd name="connsiteX1" fmla="*/ 232012 w 423081"/>
              <a:gd name="connsiteY1" fmla="*/ 2275 h 357117"/>
              <a:gd name="connsiteX2" fmla="*/ 423081 w 423081"/>
              <a:gd name="connsiteY2" fmla="*/ 357117 h 35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3081" h="357117">
                <a:moveTo>
                  <a:pt x="0" y="343469"/>
                </a:moveTo>
                <a:cubicBezTo>
                  <a:pt x="80749" y="171734"/>
                  <a:pt x="161499" y="0"/>
                  <a:pt x="232012" y="2275"/>
                </a:cubicBezTo>
                <a:cubicBezTo>
                  <a:pt x="302525" y="4550"/>
                  <a:pt x="362803" y="180833"/>
                  <a:pt x="423081" y="357117"/>
                </a:cubicBezTo>
              </a:path>
            </a:pathLst>
          </a:custGeom>
          <a:ln w="25400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4" name="Object 44"/>
          <p:cNvGraphicFramePr>
            <a:graphicFrameLocks noChangeAspect="1"/>
          </p:cNvGraphicFramePr>
          <p:nvPr/>
        </p:nvGraphicFramePr>
        <p:xfrm>
          <a:off x="7319963" y="4437064"/>
          <a:ext cx="603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342720" imgH="177480" progId="Equation.DSMT4">
                  <p:embed/>
                </p:oleObj>
              </mc:Choice>
              <mc:Fallback>
                <p:oleObj name="Equation" r:id="rId83" imgW="342720" imgH="177480" progId="Equation.DSMT4">
                  <p:embed/>
                  <p:pic>
                    <p:nvPicPr>
                      <p:cNvPr id="8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4437064"/>
                        <a:ext cx="6032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8415338" y="4727576"/>
            <a:ext cx="18224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ubtract 6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rom both sides</a:t>
            </a:r>
          </a:p>
        </p:txBody>
      </p:sp>
      <p:graphicFrame>
        <p:nvGraphicFramePr>
          <p:cNvPr id="86" name="Object 45"/>
          <p:cNvGraphicFramePr>
            <a:graphicFrameLocks noChangeAspect="1"/>
          </p:cNvGraphicFramePr>
          <p:nvPr/>
        </p:nvGraphicFramePr>
        <p:xfrm>
          <a:off x="6240464" y="4772025"/>
          <a:ext cx="3571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203040" imgH="177480" progId="Equation.DSMT4">
                  <p:embed/>
                </p:oleObj>
              </mc:Choice>
              <mc:Fallback>
                <p:oleObj name="Equation" r:id="rId85" imgW="203040" imgH="177480" progId="Equation.DSMT4">
                  <p:embed/>
                  <p:pic>
                    <p:nvPicPr>
                      <p:cNvPr id="8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772025"/>
                        <a:ext cx="3571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6"/>
          <p:cNvGraphicFramePr>
            <a:graphicFrameLocks noChangeAspect="1"/>
          </p:cNvGraphicFramePr>
          <p:nvPr/>
        </p:nvGraphicFramePr>
        <p:xfrm>
          <a:off x="6959600" y="4772025"/>
          <a:ext cx="3571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203040" imgH="177480" progId="Equation.DSMT4">
                  <p:embed/>
                </p:oleObj>
              </mc:Choice>
              <mc:Fallback>
                <p:oleObj name="Equation" r:id="rId87" imgW="203040" imgH="177480" progId="Equation.DSMT4">
                  <p:embed/>
                  <p:pic>
                    <p:nvPicPr>
                      <p:cNvPr id="8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772025"/>
                        <a:ext cx="3571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47"/>
          <p:cNvGraphicFramePr>
            <a:graphicFrameLocks noChangeAspect="1"/>
          </p:cNvGraphicFramePr>
          <p:nvPr/>
        </p:nvGraphicFramePr>
        <p:xfrm>
          <a:off x="6356350" y="5276850"/>
          <a:ext cx="6032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342720" imgH="177480" progId="Equation.DSMT4">
                  <p:embed/>
                </p:oleObj>
              </mc:Choice>
              <mc:Fallback>
                <p:oleObj name="Equation" r:id="rId89" imgW="342720" imgH="177480" progId="Equation.DSMT4">
                  <p:embed/>
                  <p:pic>
                    <p:nvPicPr>
                      <p:cNvPr id="8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5276850"/>
                        <a:ext cx="6032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8"/>
          <p:cNvGraphicFramePr>
            <a:graphicFrameLocks noChangeAspect="1"/>
          </p:cNvGraphicFramePr>
          <p:nvPr/>
        </p:nvGraphicFramePr>
        <p:xfrm>
          <a:off x="7005639" y="5276850"/>
          <a:ext cx="3571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203040" imgH="177480" progId="Equation.DSMT4">
                  <p:embed/>
                </p:oleObj>
              </mc:Choice>
              <mc:Fallback>
                <p:oleObj name="Equation" r:id="rId91" imgW="203040" imgH="177480" progId="Equation.DSMT4">
                  <p:embed/>
                  <p:pic>
                    <p:nvPicPr>
                      <p:cNvPr id="8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9" y="5276850"/>
                        <a:ext cx="3571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8386764" y="5519738"/>
            <a:ext cx="141763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vide both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ides by 2</a:t>
            </a:r>
          </a:p>
        </p:txBody>
      </p:sp>
      <p:graphicFrame>
        <p:nvGraphicFramePr>
          <p:cNvPr id="91" name="Object 49"/>
          <p:cNvGraphicFramePr>
            <a:graphicFrameLocks noChangeAspect="1"/>
          </p:cNvGraphicFramePr>
          <p:nvPr/>
        </p:nvGraphicFramePr>
        <p:xfrm>
          <a:off x="6334125" y="5229225"/>
          <a:ext cx="42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241200" imgH="393480" progId="Equation.DSMT4">
                  <p:embed/>
                </p:oleObj>
              </mc:Choice>
              <mc:Fallback>
                <p:oleObj name="Equation" r:id="rId93" imgW="241200" imgH="393480" progId="Equation.DSMT4">
                  <p:embed/>
                  <p:pic>
                    <p:nvPicPr>
                      <p:cNvPr id="9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5229225"/>
                        <a:ext cx="42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50"/>
          <p:cNvGraphicFramePr>
            <a:graphicFrameLocks noChangeAspect="1"/>
          </p:cNvGraphicFramePr>
          <p:nvPr/>
        </p:nvGraphicFramePr>
        <p:xfrm>
          <a:off x="6965950" y="5229225"/>
          <a:ext cx="42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241200" imgH="393480" progId="Equation.DSMT4">
                  <p:embed/>
                </p:oleObj>
              </mc:Choice>
              <mc:Fallback>
                <p:oleObj name="Equation" r:id="rId95" imgW="241200" imgH="393480" progId="Equation.DSMT4">
                  <p:embed/>
                  <p:pic>
                    <p:nvPicPr>
                      <p:cNvPr id="9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5229225"/>
                        <a:ext cx="42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Connector 92"/>
          <p:cNvCxnSpPr/>
          <p:nvPr/>
        </p:nvCxnSpPr>
        <p:spPr>
          <a:xfrm rot="5400000" flipH="1" flipV="1">
            <a:off x="6384132" y="5372895"/>
            <a:ext cx="215900" cy="2174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645636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7032625" y="5373688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710406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51"/>
          <p:cNvGraphicFramePr>
            <a:graphicFrameLocks noChangeAspect="1"/>
          </p:cNvGraphicFramePr>
          <p:nvPr/>
        </p:nvGraphicFramePr>
        <p:xfrm>
          <a:off x="6311901" y="6092826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355320" imgH="177480" progId="Equation.DSMT4">
                  <p:embed/>
                </p:oleObj>
              </mc:Choice>
              <mc:Fallback>
                <p:oleObj name="Equation" r:id="rId97" imgW="355320" imgH="177480" progId="Equation.DSMT4">
                  <p:embed/>
                  <p:pic>
                    <p:nvPicPr>
                      <p:cNvPr id="9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6092826"/>
                        <a:ext cx="627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52"/>
          <p:cNvGraphicFramePr>
            <a:graphicFrameLocks noChangeAspect="1"/>
          </p:cNvGraphicFramePr>
          <p:nvPr/>
        </p:nvGraphicFramePr>
        <p:xfrm>
          <a:off x="6959601" y="6092825"/>
          <a:ext cx="2905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8" imgW="126720" imgH="139680" progId="Equation.DSMT4">
                  <p:embed/>
                </p:oleObj>
              </mc:Choice>
              <mc:Fallback>
                <p:oleObj name="Equation" r:id="rId98" imgW="126720" imgH="139680" progId="Equation.DSMT4">
                  <p:embed/>
                  <p:pic>
                    <p:nvPicPr>
                      <p:cNvPr id="9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6092825"/>
                        <a:ext cx="2905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25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 nodeType="clickPar">
                      <p:stCondLst>
                        <p:cond delay="indefinite"/>
                      </p:stCondLst>
                      <p:childTnLst>
                        <p:par>
                          <p:cTn id="3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 nodeType="clickPar">
                      <p:stCondLst>
                        <p:cond delay="indefinite"/>
                      </p:stCondLst>
                      <p:childTnLst>
                        <p:par>
                          <p:cTn id="3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 nodeType="clickPar">
                      <p:stCondLst>
                        <p:cond delay="indefinite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 nodeType="clickPar">
                      <p:stCondLst>
                        <p:cond delay="indefinite"/>
                      </p:stCondLst>
                      <p:childTnLst>
                        <p:par>
                          <p:cTn id="3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 nodeType="clickPar">
                      <p:stCondLst>
                        <p:cond delay="indefinite"/>
                      </p:stCondLst>
                      <p:childTnLst>
                        <p:par>
                          <p:cTn id="4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 nodeType="clickPar">
                      <p:stCondLst>
                        <p:cond delay="indefinite"/>
                      </p:stCondLst>
                      <p:childTnLst>
                        <p:par>
                          <p:cTn id="4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 nodeType="clickPar">
                      <p:stCondLst>
                        <p:cond delay="indefinite"/>
                      </p:stCondLst>
                      <p:childTnLst>
                        <p:par>
                          <p:cTn id="4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 nodeType="clickPar">
                      <p:stCondLst>
                        <p:cond delay="indefinite"/>
                      </p:stCondLst>
                      <p:childTnLst>
                        <p:par>
                          <p:cTn id="4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 nodeType="clickPar">
                      <p:stCondLst>
                        <p:cond delay="indefinite"/>
                      </p:stCondLst>
                      <p:childTnLst>
                        <p:par>
                          <p:cTn id="4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9" grpId="0"/>
      <p:bldP spid="28" grpId="0"/>
      <p:bldP spid="33" grpId="0"/>
      <p:bldP spid="40" grpId="0"/>
      <p:bldP spid="49" grpId="0"/>
      <p:bldP spid="49" grpId="1"/>
      <p:bldP spid="50" grpId="0"/>
      <p:bldP spid="60" grpId="0"/>
      <p:bldP spid="67" grpId="0"/>
      <p:bldP spid="78" grpId="0"/>
      <p:bldP spid="85" grpId="0"/>
      <p:bldP spid="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75A18-8F8D-4B5F-8BDB-8A5FFBA08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1968" y="106866"/>
            <a:ext cx="7678248" cy="657837"/>
          </a:xfrm>
        </p:spPr>
        <p:txBody>
          <a:bodyPr>
            <a:normAutofit/>
          </a:bodyPr>
          <a:lstStyle/>
          <a:p>
            <a:r>
              <a:rPr lang="en-CA" sz="2400" dirty="0"/>
              <a:t>I) What is Algebra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B96F1A-5BA5-4AD3-9D29-95BCFAAE81B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8" y="764704"/>
            <a:ext cx="11377264" cy="2376264"/>
          </a:xfrm>
        </p:spPr>
        <p:txBody>
          <a:bodyPr>
            <a:normAutofit/>
          </a:bodyPr>
          <a:lstStyle/>
          <a:p>
            <a:r>
              <a:rPr lang="en-CA" sz="2200" dirty="0"/>
              <a:t>A branch of mathematics that uses symbols and variables to represent a value in an equation</a:t>
            </a:r>
          </a:p>
          <a:p>
            <a:r>
              <a:rPr lang="en-CA" sz="2200" dirty="0"/>
              <a:t>The symbol is often a letter “x”, “y”, or “c” depending on what it is representing</a:t>
            </a:r>
            <a:br>
              <a:rPr lang="en-CA" sz="2200" dirty="0"/>
            </a:br>
            <a:endParaRPr lang="en-CA" sz="2200" dirty="0"/>
          </a:p>
          <a:p>
            <a:pPr marL="0" indent="0">
              <a:buNone/>
            </a:pPr>
            <a:r>
              <a:rPr lang="en-CA" sz="2200" dirty="0"/>
              <a:t>Ex: Write an equation for each of the following scenarios.  Indicate what your variable represents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3ACE018-0E75-487A-9660-BB75B0F7555F}"/>
              </a:ext>
            </a:extLst>
          </p:cNvPr>
          <p:cNvSpPr txBox="1">
            <a:spLocks/>
          </p:cNvSpPr>
          <p:nvPr/>
        </p:nvSpPr>
        <p:spPr>
          <a:xfrm>
            <a:off x="479376" y="3068960"/>
            <a:ext cx="11089232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 err="1"/>
              <a:t>i</a:t>
            </a:r>
            <a:r>
              <a:rPr lang="en-CA" sz="2200" dirty="0"/>
              <a:t>) All 30 students in a class have the same number of candies.  Together, they have 2130 candies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B3A320F-73FA-4541-B298-FD7F7604FB43}"/>
              </a:ext>
            </a:extLst>
          </p:cNvPr>
          <p:cNvSpPr txBox="1">
            <a:spLocks/>
          </p:cNvSpPr>
          <p:nvPr/>
        </p:nvSpPr>
        <p:spPr>
          <a:xfrm>
            <a:off x="479376" y="4890025"/>
            <a:ext cx="11017224" cy="6460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) A 5 lb basket and 40 apples weigh 8lbs.  Suppose all the apples weigh the same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627868A-1CF3-4032-9809-F82AAFC167EE}"/>
              </a:ext>
            </a:extLst>
          </p:cNvPr>
          <p:cNvSpPr txBox="1">
            <a:spLocks/>
          </p:cNvSpPr>
          <p:nvPr/>
        </p:nvSpPr>
        <p:spPr bwMode="auto">
          <a:xfrm>
            <a:off x="380968" y="3861048"/>
            <a:ext cx="4654119" cy="7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Variable: (S) number of candies each student ha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BF090F-BB6E-4874-B042-F14BCA52F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81879"/>
              </p:ext>
            </p:extLst>
          </p:nvPr>
        </p:nvGraphicFramePr>
        <p:xfrm>
          <a:off x="5133495" y="4395387"/>
          <a:ext cx="2185179" cy="47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BF090F-BB6E-4874-B042-F14BCA52F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3495" y="4395387"/>
                        <a:ext cx="2185179" cy="47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1A82546-6F48-4F5B-AA3A-718433CEF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26257"/>
              </p:ext>
            </p:extLst>
          </p:nvPr>
        </p:nvGraphicFramePr>
        <p:xfrm>
          <a:off x="5035087" y="3890884"/>
          <a:ext cx="1930733" cy="47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1A82546-6F48-4F5B-AA3A-718433CEF9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5087" y="3890884"/>
                        <a:ext cx="1930733" cy="47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AF16F42-22A7-4BF1-BD5F-92FDDFFC1D43}"/>
              </a:ext>
            </a:extLst>
          </p:cNvPr>
          <p:cNvSpPr txBox="1">
            <a:spLocks/>
          </p:cNvSpPr>
          <p:nvPr/>
        </p:nvSpPr>
        <p:spPr bwMode="auto">
          <a:xfrm>
            <a:off x="380968" y="5774543"/>
            <a:ext cx="4654119" cy="7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Variable: (a) weight of each appl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65BDB9-1FA3-4400-82F4-97C961840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03753"/>
              </p:ext>
            </p:extLst>
          </p:nvPr>
        </p:nvGraphicFramePr>
        <p:xfrm>
          <a:off x="5421528" y="5814697"/>
          <a:ext cx="1863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865BDB9-1FA3-4400-82F4-97C961840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1528" y="5814697"/>
                        <a:ext cx="1863725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93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928BF5-FDAB-4A29-A479-377F3E43964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116632"/>
            <a:ext cx="11305256" cy="8640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Write an equation for each of the following.  Indicate what your variable represents: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9EF172B-7501-4D63-AD14-386F6DB182D9}"/>
              </a:ext>
            </a:extLst>
          </p:cNvPr>
          <p:cNvSpPr txBox="1">
            <a:spLocks/>
          </p:cNvSpPr>
          <p:nvPr/>
        </p:nvSpPr>
        <p:spPr>
          <a:xfrm>
            <a:off x="335360" y="980728"/>
            <a:ext cx="8568952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 err="1"/>
              <a:t>i</a:t>
            </a:r>
            <a:r>
              <a:rPr lang="en-CA" sz="2200" dirty="0"/>
              <a:t>) The four tires and the 1500lb of a car weight 1900lbs. 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8363BE-1DC1-4598-BA21-561BD1733332}"/>
              </a:ext>
            </a:extLst>
          </p:cNvPr>
          <p:cNvSpPr txBox="1">
            <a:spLocks/>
          </p:cNvSpPr>
          <p:nvPr/>
        </p:nvSpPr>
        <p:spPr>
          <a:xfrm>
            <a:off x="337528" y="2420888"/>
            <a:ext cx="8568952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) Bob has $20 more than Jason. Together, they have $190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FFEA338-3185-4C36-975B-2103A35202FF}"/>
              </a:ext>
            </a:extLst>
          </p:cNvPr>
          <p:cNvSpPr txBox="1">
            <a:spLocks/>
          </p:cNvSpPr>
          <p:nvPr/>
        </p:nvSpPr>
        <p:spPr>
          <a:xfrm>
            <a:off x="263621" y="3965003"/>
            <a:ext cx="8568952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i) The cost of 3 burgers and 12 hotdogs is $18.25</a:t>
            </a:r>
          </a:p>
        </p:txBody>
      </p:sp>
    </p:spTree>
    <p:extLst>
      <p:ext uri="{BB962C8B-B14F-4D97-AF65-F5344CB8AC3E}">
        <p14:creationId xmlns:p14="http://schemas.microsoft.com/office/powerpoint/2010/main" val="1040382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3750" y="260350"/>
            <a:ext cx="7467600" cy="573088"/>
          </a:xfrm>
        </p:spPr>
        <p:txBody>
          <a:bodyPr/>
          <a:lstStyle/>
          <a:p>
            <a:pPr>
              <a:defRPr/>
            </a:pPr>
            <a:r>
              <a:rPr lang="en-CA" dirty="0"/>
              <a:t>II) Balancing Equating with Scales:</a:t>
            </a:r>
          </a:p>
        </p:txBody>
      </p:sp>
      <p:sp>
        <p:nvSpPr>
          <p:cNvPr id="1046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806450"/>
            <a:ext cx="11449272" cy="865188"/>
          </a:xfrm>
        </p:spPr>
        <p:txBody>
          <a:bodyPr/>
          <a:lstStyle/>
          <a:p>
            <a:pPr eaLnBrk="1" hangingPunct="1"/>
            <a:r>
              <a:rPr lang="en-CA" sz="2200" dirty="0"/>
              <a:t>When there is an “equal” sign, it indicates that both sides of the equation are equal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792539" y="2473326"/>
          <a:ext cx="1341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2473326"/>
                        <a:ext cx="13414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172075" y="2617789"/>
          <a:ext cx="419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617789"/>
                        <a:ext cx="419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664200" y="2493964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177480" progId="Equation.DSMT4">
                  <p:embed/>
                </p:oleObj>
              </mc:Choice>
              <mc:Fallback>
                <p:oleObj name="Equation" r:id="rId7" imgW="291960" imgH="177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493964"/>
                        <a:ext cx="96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930776" y="3749675"/>
            <a:ext cx="1008063" cy="2952750"/>
            <a:chOff x="3059832" y="2708920"/>
            <a:chExt cx="1008112" cy="2952328"/>
          </a:xfrm>
        </p:grpSpPr>
        <p:sp>
          <p:nvSpPr>
            <p:cNvPr id="7" name="Can 6"/>
            <p:cNvSpPr/>
            <p:nvPr/>
          </p:nvSpPr>
          <p:spPr>
            <a:xfrm>
              <a:off x="3059832" y="5229510"/>
              <a:ext cx="1008112" cy="431738"/>
            </a:xfrm>
            <a:prstGeom prst="can">
              <a:avLst>
                <a:gd name="adj" fmla="val 405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Can 7"/>
            <p:cNvSpPr/>
            <p:nvPr/>
          </p:nvSpPr>
          <p:spPr>
            <a:xfrm>
              <a:off x="3499591" y="2708920"/>
              <a:ext cx="136532" cy="2599953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3698875" y="3979864"/>
            <a:ext cx="3486150" cy="350837"/>
            <a:chOff x="2187934" y="3227295"/>
            <a:chExt cx="3486726" cy="349623"/>
          </a:xfrm>
        </p:grpSpPr>
        <p:sp>
          <p:nvSpPr>
            <p:cNvPr id="10" name="Rectangle 9"/>
            <p:cNvSpPr/>
            <p:nvPr/>
          </p:nvSpPr>
          <p:spPr>
            <a:xfrm>
              <a:off x="2187934" y="3357020"/>
              <a:ext cx="3486726" cy="85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Down Arrow 10"/>
            <p:cNvSpPr/>
            <p:nvPr/>
          </p:nvSpPr>
          <p:spPr>
            <a:xfrm>
              <a:off x="3805864" y="3227295"/>
              <a:ext cx="241340" cy="349623"/>
            </a:xfrm>
            <a:prstGeom prst="downArrow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3030538" y="4165601"/>
            <a:ext cx="1357312" cy="1738313"/>
            <a:chOff x="1506072" y="3413166"/>
            <a:chExt cx="1358152" cy="1737057"/>
          </a:xfrm>
        </p:grpSpPr>
        <p:sp>
          <p:nvSpPr>
            <p:cNvPr id="14" name="Isosceles Triangle 13"/>
            <p:cNvSpPr/>
            <p:nvPr/>
          </p:nvSpPr>
          <p:spPr>
            <a:xfrm>
              <a:off x="1653800" y="4128612"/>
              <a:ext cx="1061106" cy="913739"/>
            </a:xfrm>
            <a:prstGeom prst="triangl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506072" y="5042351"/>
              <a:ext cx="1358152" cy="107872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" name="Straight Connector 15"/>
            <p:cNvCxnSpPr>
              <a:stCxn id="14" idx="0"/>
              <a:endCxn id="10" idx="1"/>
            </p:cNvCxnSpPr>
            <p:nvPr/>
          </p:nvCxnSpPr>
          <p:spPr>
            <a:xfrm rot="16200000" flipV="1">
              <a:off x="1821865" y="3766123"/>
              <a:ext cx="715446" cy="953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783014" y="2478089"/>
          <a:ext cx="1341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4" y="2478089"/>
                        <a:ext cx="13414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5668963" y="2484439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484439"/>
                        <a:ext cx="96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4"/>
          <p:cNvGrpSpPr>
            <a:grpSpLocks/>
          </p:cNvGrpSpPr>
          <p:nvPr/>
        </p:nvGrpSpPr>
        <p:grpSpPr bwMode="auto">
          <a:xfrm>
            <a:off x="6503988" y="4167189"/>
            <a:ext cx="1357312" cy="1736725"/>
            <a:chOff x="1506072" y="3413166"/>
            <a:chExt cx="1358152" cy="1737057"/>
          </a:xfrm>
        </p:grpSpPr>
        <p:sp>
          <p:nvSpPr>
            <p:cNvPr id="26" name="Isosceles Triangle 25"/>
            <p:cNvSpPr/>
            <p:nvPr/>
          </p:nvSpPr>
          <p:spPr>
            <a:xfrm>
              <a:off x="1653800" y="4127678"/>
              <a:ext cx="1061106" cy="914575"/>
            </a:xfrm>
            <a:prstGeom prst="triangl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506072" y="5042252"/>
              <a:ext cx="1358152" cy="10797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8" name="Straight Connector 27"/>
            <p:cNvCxnSpPr>
              <a:stCxn id="26" idx="0"/>
            </p:cNvCxnSpPr>
            <p:nvPr/>
          </p:nvCxnSpPr>
          <p:spPr>
            <a:xfrm rot="5400000" flipH="1" flipV="1">
              <a:off x="1828686" y="3768833"/>
              <a:ext cx="714512" cy="3177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263352" y="1268760"/>
            <a:ext cx="1047665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If we add values only to one side, the scale will tip and not equal</a:t>
            </a:r>
          </a:p>
        </p:txBody>
      </p:sp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6618288" y="2498726"/>
          <a:ext cx="671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2498726"/>
                        <a:ext cx="6715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6618288" y="2498726"/>
          <a:ext cx="671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2498726"/>
                        <a:ext cx="6715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119336" y="3068960"/>
            <a:ext cx="3506788" cy="143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To solve the equation we need to isolate “x” by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taking out the same values from both sides</a:t>
            </a: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4567238" y="3036888"/>
          <a:ext cx="576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3036888"/>
                        <a:ext cx="576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/>
        </p:nvGraphicFramePr>
        <p:xfrm>
          <a:off x="5718176" y="3051176"/>
          <a:ext cx="574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6" y="3051176"/>
                        <a:ext cx="5746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4308476" y="2492376"/>
          <a:ext cx="608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6" y="2492376"/>
                        <a:ext cx="6080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3321051" y="5232401"/>
          <a:ext cx="657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3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1" y="5232401"/>
                        <a:ext cx="6572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5668963" y="2498726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498726"/>
                        <a:ext cx="96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6721475" y="5214939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960" imgH="177480" progId="Equation.DSMT4">
                  <p:embed/>
                </p:oleObj>
              </mc:Choice>
              <mc:Fallback>
                <p:oleObj name="Equation" r:id="rId22" imgW="291960" imgH="177480" progId="Equation.DSMT4">
                  <p:embed/>
                  <p:pic>
                    <p:nvPicPr>
                      <p:cNvPr id="3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5214939"/>
                        <a:ext cx="96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/>
        </p:nvGraphicFramePr>
        <p:xfrm>
          <a:off x="5594351" y="2430463"/>
          <a:ext cx="9366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1" y="2430463"/>
                        <a:ext cx="9366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/>
        </p:nvGraphicFramePr>
        <p:xfrm>
          <a:off x="4308475" y="2430463"/>
          <a:ext cx="6238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600" imgH="393480" progId="Equation.DSMT4">
                  <p:embed/>
                </p:oleObj>
              </mc:Choice>
              <mc:Fallback>
                <p:oleObj name="Equation" r:id="rId25" imgW="228600" imgH="393480" progId="Equation.DSMT4">
                  <p:embed/>
                  <p:pic>
                    <p:nvPicPr>
                      <p:cNvPr id="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430463"/>
                        <a:ext cx="6238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/>
          <p:cNvGraphicFramePr>
            <a:graphicFrameLocks noChangeAspect="1"/>
          </p:cNvGraphicFramePr>
          <p:nvPr/>
        </p:nvGraphicFramePr>
        <p:xfrm>
          <a:off x="4395788" y="2446339"/>
          <a:ext cx="5635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4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2446339"/>
                        <a:ext cx="5635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0"/>
          <p:cNvGraphicFramePr>
            <a:graphicFrameLocks noChangeAspect="1"/>
          </p:cNvGraphicFramePr>
          <p:nvPr/>
        </p:nvGraphicFramePr>
        <p:xfrm>
          <a:off x="3398838" y="5259389"/>
          <a:ext cx="5635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259389"/>
                        <a:ext cx="5635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1"/>
          <p:cNvGraphicFramePr>
            <a:graphicFrameLocks noChangeAspect="1"/>
          </p:cNvGraphicFramePr>
          <p:nvPr/>
        </p:nvGraphicFramePr>
        <p:xfrm>
          <a:off x="5648325" y="2500314"/>
          <a:ext cx="755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177480" progId="Equation.DSMT4">
                  <p:embed/>
                </p:oleObj>
              </mc:Choice>
              <mc:Fallback>
                <p:oleObj name="Equation" r:id="rId30" imgW="228600" imgH="177480" progId="Equation.DSMT4">
                  <p:embed/>
                  <p:pic>
                    <p:nvPicPr>
                      <p:cNvPr id="4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500314"/>
                        <a:ext cx="755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2"/>
          <p:cNvGraphicFramePr>
            <a:graphicFrameLocks noChangeAspect="1"/>
          </p:cNvGraphicFramePr>
          <p:nvPr/>
        </p:nvGraphicFramePr>
        <p:xfrm>
          <a:off x="6854825" y="5243514"/>
          <a:ext cx="755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28600" imgH="177480" progId="Equation.DSMT4">
                  <p:embed/>
                </p:oleObj>
              </mc:Choice>
              <mc:Fallback>
                <p:oleObj name="Equation" r:id="rId32" imgW="228600" imgH="177480" progId="Equation.DSMT4">
                  <p:embed/>
                  <p:pic>
                    <p:nvPicPr>
                      <p:cNvPr id="4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5243514"/>
                        <a:ext cx="755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8040216" y="3284984"/>
            <a:ext cx="3506788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Subtract 4 from both sides because there’s a plus 4 on the right</a:t>
            </a:r>
          </a:p>
        </p:txBody>
      </p:sp>
      <p:sp>
        <p:nvSpPr>
          <p:cNvPr id="46" name="Content Placeholder 2"/>
          <p:cNvSpPr txBox="1">
            <a:spLocks/>
          </p:cNvSpPr>
          <p:nvPr/>
        </p:nvSpPr>
        <p:spPr bwMode="auto">
          <a:xfrm>
            <a:off x="7896200" y="4437112"/>
            <a:ext cx="3672408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Divide both sides by 3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because “x” is multiplied by 3</a:t>
            </a: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7752184" y="6178252"/>
            <a:ext cx="31178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So “X” is equal to 3.5</a:t>
            </a:r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191344" y="1772816"/>
            <a:ext cx="11233248" cy="973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Rule: Whatever we do to isolate “x” on one side, we must do the same operation to the other side</a:t>
            </a:r>
          </a:p>
        </p:txBody>
      </p:sp>
    </p:spTree>
    <p:extLst>
      <p:ext uri="{BB962C8B-B14F-4D97-AF65-F5344CB8AC3E}">
        <p14:creationId xmlns:p14="http://schemas.microsoft.com/office/powerpoint/2010/main" val="277902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44444E-6 L -0.08524 0.39398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71" y="1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59259E-6 L 0.08593 0.3997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07407E-6 L 0.07222 0.3916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1" y="19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85185E-6 L 0.00156 -0.05255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639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59259E-6 L -2.22222E-6 0.0426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3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24 0.39398 L -0.08507 0.34745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38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593 0.39977 L 0.08732 0.44005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01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222 0.39166 L 0.07378 0.43426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0.05209 L -0.00017 -0.00371 " pathEditMode="relative" rAng="0" ptsTypes="AA">
                                      <p:cBhvr>
                                        <p:cTn id="8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2407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4051 L -0.00052 -0.00394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2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593 0.43681 L 0.08593 0.39653 " pathEditMode="relative" rAng="0" ptsTypes="AA">
                                      <p:cBhvr>
                                        <p:cTn id="9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14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24 0.35115 L -0.08368 0.39166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2" grpId="1"/>
      <p:bldP spid="45" grpId="0"/>
      <p:bldP spid="45" grpId="1"/>
      <p:bldP spid="46" grpId="0"/>
      <p:bldP spid="47" grpId="0"/>
      <p:bldP spid="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CE774-253E-4232-99EE-F896E09FD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7529264" cy="490066"/>
          </a:xfrm>
        </p:spPr>
        <p:txBody>
          <a:bodyPr>
            <a:normAutofit/>
          </a:bodyPr>
          <a:lstStyle/>
          <a:p>
            <a:r>
              <a:rPr lang="en-CA" sz="2400" dirty="0"/>
              <a:t>III) Basics with Solving Algebraic Equa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0E6F32-8860-4C7A-8B66-4718BB461AC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8" y="764704"/>
            <a:ext cx="9865096" cy="1368152"/>
          </a:xfrm>
        </p:spPr>
        <p:txBody>
          <a:bodyPr>
            <a:normAutofit/>
          </a:bodyPr>
          <a:lstStyle/>
          <a:p>
            <a:r>
              <a:rPr lang="en-CA" sz="2200" dirty="0"/>
              <a:t>To solve an equation, </a:t>
            </a:r>
          </a:p>
          <a:p>
            <a:r>
              <a:rPr lang="en-CA" sz="2200" dirty="0"/>
              <a:t>1: perform the “opposite” operation that a variable is doing</a:t>
            </a:r>
          </a:p>
          <a:p>
            <a:r>
              <a:rPr lang="en-CA" sz="2200" dirty="0"/>
              <a:t>2: What you do to one side, do the same to other sid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D887FD-0E8F-4EC3-B10A-B7F3AE823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2100"/>
              </p:ext>
            </p:extLst>
          </p:nvPr>
        </p:nvGraphicFramePr>
        <p:xfrm>
          <a:off x="1076835" y="2622923"/>
          <a:ext cx="1397372" cy="51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BD887FD-0E8F-4EC3-B10A-B7F3AE823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835" y="2622923"/>
                        <a:ext cx="1397372" cy="514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361BD2D-5958-4689-BBF8-EDA05B554D49}"/>
              </a:ext>
            </a:extLst>
          </p:cNvPr>
          <p:cNvSpPr txBox="1">
            <a:spLocks/>
          </p:cNvSpPr>
          <p:nvPr/>
        </p:nvSpPr>
        <p:spPr bwMode="auto">
          <a:xfrm>
            <a:off x="695400" y="2206204"/>
            <a:ext cx="2160240" cy="41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Multiplication: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02BF398-9B1F-4CB5-B477-D22C0A718659}"/>
              </a:ext>
            </a:extLst>
          </p:cNvPr>
          <p:cNvSpPr txBox="1">
            <a:spLocks/>
          </p:cNvSpPr>
          <p:nvPr/>
        </p:nvSpPr>
        <p:spPr bwMode="auto">
          <a:xfrm>
            <a:off x="263352" y="4365104"/>
            <a:ext cx="2160240" cy="76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Divide both sides by 5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2AF387-C6D8-4324-8DBC-A0AE93688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581"/>
              </p:ext>
            </p:extLst>
          </p:nvPr>
        </p:nvGraphicFramePr>
        <p:xfrm>
          <a:off x="1076835" y="3008578"/>
          <a:ext cx="6238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2AF387-C6D8-4324-8DBC-A0AE93688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6835" y="3008578"/>
                        <a:ext cx="62388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E5F3ED2-1345-43AF-AF67-D4080A0BB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09524"/>
              </p:ext>
            </p:extLst>
          </p:nvPr>
        </p:nvGraphicFramePr>
        <p:xfrm>
          <a:off x="1925117" y="3039642"/>
          <a:ext cx="6238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E5F3ED2-1345-43AF-AF67-D4080A0BB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5117" y="3039642"/>
                        <a:ext cx="62388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FFF3C48-EB4E-4BDB-B62E-E0E70700B049}"/>
              </a:ext>
            </a:extLst>
          </p:cNvPr>
          <p:cNvSpPr txBox="1">
            <a:spLocks/>
          </p:cNvSpPr>
          <p:nvPr/>
        </p:nvSpPr>
        <p:spPr bwMode="auto">
          <a:xfrm>
            <a:off x="335360" y="5204980"/>
            <a:ext cx="2304256" cy="146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The 5 divided by 5 is equal on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The 5’s cancel each other out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86AC00D-5351-484B-ABAD-0E858ACE7AB7}"/>
              </a:ext>
            </a:extLst>
          </p:cNvPr>
          <p:cNvCxnSpPr/>
          <p:nvPr/>
        </p:nvCxnSpPr>
        <p:spPr>
          <a:xfrm flipV="1">
            <a:off x="1100747" y="2751609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CBBD708-6644-443B-9094-6DA7E5BCEBAA}"/>
              </a:ext>
            </a:extLst>
          </p:cNvPr>
          <p:cNvCxnSpPr/>
          <p:nvPr/>
        </p:nvCxnSpPr>
        <p:spPr>
          <a:xfrm flipV="1">
            <a:off x="1271464" y="3235531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38DE703-E252-46DC-BD9D-6D47C9D3D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0648"/>
              </p:ext>
            </p:extLst>
          </p:nvPr>
        </p:nvGraphicFramePr>
        <p:xfrm>
          <a:off x="1318258" y="3814610"/>
          <a:ext cx="698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139680" progId="Equation.DSMT4">
                  <p:embed/>
                </p:oleObj>
              </mc:Choice>
              <mc:Fallback>
                <p:oleObj name="Equation" r:id="rId9" imgW="241200" imgH="139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38DE703-E252-46DC-BD9D-6D47C9D3D9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8258" y="3814610"/>
                        <a:ext cx="6985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5CBBBA-9296-410B-BB88-57E1E67AB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27088"/>
              </p:ext>
            </p:extLst>
          </p:nvPr>
        </p:nvGraphicFramePr>
        <p:xfrm>
          <a:off x="1925118" y="3704501"/>
          <a:ext cx="4413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75CBBBA-9296-410B-BB88-57E1E67AB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5118" y="3704501"/>
                        <a:ext cx="4413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2198615-4CC8-4B1B-87A1-7878C2A12BA2}"/>
              </a:ext>
            </a:extLst>
          </p:cNvPr>
          <p:cNvSpPr txBox="1">
            <a:spLocks/>
          </p:cNvSpPr>
          <p:nvPr/>
        </p:nvSpPr>
        <p:spPr bwMode="auto">
          <a:xfrm>
            <a:off x="3230032" y="2206204"/>
            <a:ext cx="2160240" cy="41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Division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536F04D-CD53-455E-9D00-E52AA0B8A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63849"/>
              </p:ext>
            </p:extLst>
          </p:nvPr>
        </p:nvGraphicFramePr>
        <p:xfrm>
          <a:off x="3678164" y="2525290"/>
          <a:ext cx="106521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393480" progId="Equation.DSMT4">
                  <p:embed/>
                </p:oleObj>
              </mc:Choice>
              <mc:Fallback>
                <p:oleObj name="Equation" r:id="rId13" imgW="3682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536F04D-CD53-455E-9D00-E52AA0B8A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8164" y="2525290"/>
                        <a:ext cx="1065212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2311CE93-7568-49A5-8B78-2BACB3D3EA7A}"/>
              </a:ext>
            </a:extLst>
          </p:cNvPr>
          <p:cNvSpPr txBox="1">
            <a:spLocks/>
          </p:cNvSpPr>
          <p:nvPr/>
        </p:nvSpPr>
        <p:spPr bwMode="auto">
          <a:xfrm>
            <a:off x="3130650" y="4365104"/>
            <a:ext cx="2160240" cy="76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Multiply both sides by 3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4A9393B-BEDB-4205-BADC-6B1B7251E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15047"/>
              </p:ext>
            </p:extLst>
          </p:nvPr>
        </p:nvGraphicFramePr>
        <p:xfrm>
          <a:off x="3216158" y="2904089"/>
          <a:ext cx="475883" cy="41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4A9393B-BEDB-4205-BADC-6B1B7251E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16158" y="2904089"/>
                        <a:ext cx="475883" cy="416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1B933E9-F521-49A3-9270-FD3296B42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04761"/>
              </p:ext>
            </p:extLst>
          </p:nvPr>
        </p:nvGraphicFramePr>
        <p:xfrm>
          <a:off x="4673747" y="2942010"/>
          <a:ext cx="444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1B933E9-F521-49A3-9270-FD3296B42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3747" y="2942010"/>
                        <a:ext cx="4445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70C8CF15-95F8-4337-99D6-29FE8916FB72}"/>
              </a:ext>
            </a:extLst>
          </p:cNvPr>
          <p:cNvSpPr txBox="1">
            <a:spLocks/>
          </p:cNvSpPr>
          <p:nvPr/>
        </p:nvSpPr>
        <p:spPr bwMode="auto">
          <a:xfrm>
            <a:off x="2905996" y="5288174"/>
            <a:ext cx="2808312" cy="129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The 3’s cancel out b/c 3 divided by 3 is equal to 1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C8641FB-5782-4239-B9D4-AF1050C920D9}"/>
              </a:ext>
            </a:extLst>
          </p:cNvPr>
          <p:cNvCxnSpPr/>
          <p:nvPr/>
        </p:nvCxnSpPr>
        <p:spPr>
          <a:xfrm flipV="1">
            <a:off x="3200812" y="2976187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746DE3C-2EDE-47C2-B6D5-D0497CC01245}"/>
              </a:ext>
            </a:extLst>
          </p:cNvPr>
          <p:cNvCxnSpPr/>
          <p:nvPr/>
        </p:nvCxnSpPr>
        <p:spPr>
          <a:xfrm flipV="1">
            <a:off x="3750846" y="3305184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2AA14EF-B55D-4471-8773-584AD8E89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128312"/>
              </p:ext>
            </p:extLst>
          </p:nvPr>
        </p:nvGraphicFramePr>
        <p:xfrm>
          <a:off x="3768861" y="3811910"/>
          <a:ext cx="698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139680" progId="Equation.DSMT4">
                  <p:embed/>
                </p:oleObj>
              </mc:Choice>
              <mc:Fallback>
                <p:oleObj name="Equation" r:id="rId19" imgW="241200" imgH="139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2AA14EF-B55D-4471-8773-584AD8E89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68861" y="3811910"/>
                        <a:ext cx="6985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E142741-A306-49FB-89AB-DA5E0D51D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3395"/>
              </p:ext>
            </p:extLst>
          </p:nvPr>
        </p:nvGraphicFramePr>
        <p:xfrm>
          <a:off x="4434161" y="3726966"/>
          <a:ext cx="5873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E142741-A306-49FB-89AB-DA5E0D51D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34161" y="3726966"/>
                        <a:ext cx="58737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1C13EA71-EE13-488C-A7CF-BE5B4B058729}"/>
              </a:ext>
            </a:extLst>
          </p:cNvPr>
          <p:cNvSpPr txBox="1">
            <a:spLocks/>
          </p:cNvSpPr>
          <p:nvPr/>
        </p:nvSpPr>
        <p:spPr bwMode="auto">
          <a:xfrm>
            <a:off x="5659300" y="2220193"/>
            <a:ext cx="3028988" cy="41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Addition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B251CF3-39D2-4F1E-BAC3-B81F9E658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088986"/>
              </p:ext>
            </p:extLst>
          </p:nvPr>
        </p:nvGraphicFramePr>
        <p:xfrm>
          <a:off x="6112414" y="2806170"/>
          <a:ext cx="2019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177480" progId="Equation.DSMT4">
                  <p:embed/>
                </p:oleObj>
              </mc:Choice>
              <mc:Fallback>
                <p:oleObj name="Equation" r:id="rId23" imgW="69840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B251CF3-39D2-4F1E-BAC3-B81F9E658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12414" y="2806170"/>
                        <a:ext cx="20193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4C5932FD-E480-442C-8928-A08946523CBB}"/>
              </a:ext>
            </a:extLst>
          </p:cNvPr>
          <p:cNvSpPr txBox="1">
            <a:spLocks/>
          </p:cNvSpPr>
          <p:nvPr/>
        </p:nvSpPr>
        <p:spPr bwMode="auto">
          <a:xfrm>
            <a:off x="6097136" y="4333066"/>
            <a:ext cx="2431858" cy="76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Subtract 20 from both sides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7BA5248-0F3C-4CF5-BAD1-3C409509B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67253"/>
              </p:ext>
            </p:extLst>
          </p:nvPr>
        </p:nvGraphicFramePr>
        <p:xfrm>
          <a:off x="5759759" y="3293714"/>
          <a:ext cx="23860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480" imgH="177480" progId="Equation.DSMT4">
                  <p:embed/>
                </p:oleObj>
              </mc:Choice>
              <mc:Fallback>
                <p:oleObj name="Equation" r:id="rId25" imgW="82548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7BA5248-0F3C-4CF5-BAD1-3C409509B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59759" y="3293714"/>
                        <a:ext cx="23860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52B9051-2FB4-47A4-A359-BCB514420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17901"/>
              </p:ext>
            </p:extLst>
          </p:nvPr>
        </p:nvGraphicFramePr>
        <p:xfrm>
          <a:off x="6960096" y="3461394"/>
          <a:ext cx="401020" cy="2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360" imgH="177480" progId="Equation.DSMT4">
                  <p:embed/>
                </p:oleObj>
              </mc:Choice>
              <mc:Fallback>
                <p:oleObj name="Equation" r:id="rId27" imgW="27936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52B9051-2FB4-47A4-A359-BCB514420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60096" y="3461394"/>
                        <a:ext cx="401020" cy="2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C710D0F-AA45-4BE5-AD79-EBB7CA069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90508"/>
              </p:ext>
            </p:extLst>
          </p:nvPr>
        </p:nvGraphicFramePr>
        <p:xfrm>
          <a:off x="8078296" y="3471327"/>
          <a:ext cx="401020" cy="2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9360" imgH="177480" progId="Equation.DSMT4">
                  <p:embed/>
                </p:oleObj>
              </mc:Choice>
              <mc:Fallback>
                <p:oleObj name="Equation" r:id="rId29" imgW="27936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C710D0F-AA45-4BE5-AD79-EBB7CA069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78296" y="3471327"/>
                        <a:ext cx="401020" cy="2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628D3D00-944F-4E2C-B7D7-A74A1B6A4647}"/>
              </a:ext>
            </a:extLst>
          </p:cNvPr>
          <p:cNvSpPr txBox="1">
            <a:spLocks/>
          </p:cNvSpPr>
          <p:nvPr/>
        </p:nvSpPr>
        <p:spPr bwMode="auto">
          <a:xfrm>
            <a:off x="6080722" y="5103810"/>
            <a:ext cx="2431858" cy="416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20 – 20 = zero!!!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2FD1AF-D134-4B85-ABB6-9F69A410112D}"/>
              </a:ext>
            </a:extLst>
          </p:cNvPr>
          <p:cNvCxnSpPr/>
          <p:nvPr/>
        </p:nvCxnSpPr>
        <p:spPr>
          <a:xfrm flipV="1">
            <a:off x="6555581" y="3412123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BCB4957-39D8-4BD4-8016-63171834797A}"/>
              </a:ext>
            </a:extLst>
          </p:cNvPr>
          <p:cNvCxnSpPr/>
          <p:nvPr/>
        </p:nvCxnSpPr>
        <p:spPr>
          <a:xfrm flipV="1">
            <a:off x="7063244" y="3449200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2D14EB50-C91F-458D-9894-E29A3D3A7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9867"/>
              </p:ext>
            </p:extLst>
          </p:nvPr>
        </p:nvGraphicFramePr>
        <p:xfrm>
          <a:off x="6962679" y="3898672"/>
          <a:ext cx="698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139680" progId="Equation.DSMT4">
                  <p:embed/>
                </p:oleObj>
              </mc:Choice>
              <mc:Fallback>
                <p:oleObj name="Equation" r:id="rId30" imgW="24120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2D14EB50-C91F-458D-9894-E29A3D3A7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62679" y="3898672"/>
                        <a:ext cx="6985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D191E0D-EFF1-4F54-B0D2-CA073A7A7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53759"/>
              </p:ext>
            </p:extLst>
          </p:nvPr>
        </p:nvGraphicFramePr>
        <p:xfrm>
          <a:off x="7566196" y="3788740"/>
          <a:ext cx="5889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40" imgH="177480" progId="Equation.DSMT4">
                  <p:embed/>
                </p:oleObj>
              </mc:Choice>
              <mc:Fallback>
                <p:oleObj name="Equation" r:id="rId32" imgW="20304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D191E0D-EFF1-4F54-B0D2-CA073A7A7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66196" y="3788740"/>
                        <a:ext cx="588963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5621463E-6CB1-FDDE-275B-2498B1905AE4}"/>
              </a:ext>
            </a:extLst>
          </p:cNvPr>
          <p:cNvSpPr txBox="1">
            <a:spLocks/>
          </p:cNvSpPr>
          <p:nvPr/>
        </p:nvSpPr>
        <p:spPr bwMode="auto">
          <a:xfrm>
            <a:off x="9230914" y="2206772"/>
            <a:ext cx="2160240" cy="41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Subtraction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491224C-4AF5-F7A3-7F23-C7AECE2CE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43750"/>
              </p:ext>
            </p:extLst>
          </p:nvPr>
        </p:nvGraphicFramePr>
        <p:xfrm>
          <a:off x="9408368" y="2708920"/>
          <a:ext cx="1982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85800" imgH="177480" progId="Equation.DSMT4">
                  <p:embed/>
                </p:oleObj>
              </mc:Choice>
              <mc:Fallback>
                <p:oleObj name="Equation" r:id="rId34" imgW="68580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491224C-4AF5-F7A3-7F23-C7AECE2CE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408368" y="2708920"/>
                        <a:ext cx="19827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54D2978A-32F1-6E86-C2F3-8F9D54FC6E4D}"/>
              </a:ext>
            </a:extLst>
          </p:cNvPr>
          <p:cNvSpPr txBox="1">
            <a:spLocks/>
          </p:cNvSpPr>
          <p:nvPr/>
        </p:nvSpPr>
        <p:spPr bwMode="auto">
          <a:xfrm>
            <a:off x="9063062" y="4603662"/>
            <a:ext cx="2431858" cy="76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Add 19 to both sides</a:t>
            </a:r>
          </a:p>
        </p:txBody>
      </p:sp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DACE644E-DB22-F6E5-24D8-DC2E9B48A38B}"/>
              </a:ext>
            </a:extLst>
          </p:cNvPr>
          <p:cNvSpPr txBox="1">
            <a:spLocks/>
          </p:cNvSpPr>
          <p:nvPr/>
        </p:nvSpPr>
        <p:spPr bwMode="auto">
          <a:xfrm>
            <a:off x="9050695" y="5373217"/>
            <a:ext cx="2431858" cy="416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– 19 + 19 = zero!!!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35B1479-14EA-4AE2-D536-92A99E353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71907"/>
              </p:ext>
            </p:extLst>
          </p:nvPr>
        </p:nvGraphicFramePr>
        <p:xfrm>
          <a:off x="9001714" y="3429000"/>
          <a:ext cx="2571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8840" imgH="177480" progId="Equation.DSMT4">
                  <p:embed/>
                </p:oleObj>
              </mc:Choice>
              <mc:Fallback>
                <p:oleObj name="Equation" r:id="rId36" imgW="88884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35B1479-14EA-4AE2-D536-92A99E353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001714" y="3429000"/>
                        <a:ext cx="25717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CAC3CBC-E968-925F-684B-AD4F3373D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099482"/>
              </p:ext>
            </p:extLst>
          </p:nvPr>
        </p:nvGraphicFramePr>
        <p:xfrm>
          <a:off x="10087079" y="3558356"/>
          <a:ext cx="401020" cy="2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79360" imgH="177480" progId="Equation.DSMT4">
                  <p:embed/>
                </p:oleObj>
              </mc:Choice>
              <mc:Fallback>
                <p:oleObj name="Equation" r:id="rId38" imgW="27936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DCAC3CBC-E968-925F-684B-AD4F3373D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087079" y="3558356"/>
                        <a:ext cx="401020" cy="2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24962BB-4771-0F6F-A861-B2F88EB22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89157"/>
              </p:ext>
            </p:extLst>
          </p:nvPr>
        </p:nvGraphicFramePr>
        <p:xfrm>
          <a:off x="11514616" y="3571625"/>
          <a:ext cx="401020" cy="2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79360" imgH="177480" progId="Equation.DSMT4">
                  <p:embed/>
                </p:oleObj>
              </mc:Choice>
              <mc:Fallback>
                <p:oleObj name="Equation" r:id="rId40" imgW="27936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F24962BB-4771-0F6F-A861-B2F88EB22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514616" y="3571625"/>
                        <a:ext cx="401020" cy="2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BE90BB89-DE33-BBFA-8450-3F5CDFB6D24B}"/>
              </a:ext>
            </a:extLst>
          </p:cNvPr>
          <p:cNvCxnSpPr/>
          <p:nvPr/>
        </p:nvCxnSpPr>
        <p:spPr>
          <a:xfrm flipV="1">
            <a:off x="9748081" y="3542919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A73BC4A-5FB0-BA35-7302-78301D3E26CA}"/>
              </a:ext>
            </a:extLst>
          </p:cNvPr>
          <p:cNvCxnSpPr/>
          <p:nvPr/>
        </p:nvCxnSpPr>
        <p:spPr>
          <a:xfrm flipV="1">
            <a:off x="10255744" y="3579996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68B4B50E-A1D7-D76C-952F-257663CCC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60875"/>
              </p:ext>
            </p:extLst>
          </p:nvPr>
        </p:nvGraphicFramePr>
        <p:xfrm>
          <a:off x="10369800" y="4072706"/>
          <a:ext cx="698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1200" imgH="139680" progId="Equation.DSMT4">
                  <p:embed/>
                </p:oleObj>
              </mc:Choice>
              <mc:Fallback>
                <p:oleObj name="Equation" r:id="rId41" imgW="241200" imgH="1396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68B4B50E-A1D7-D76C-952F-257663CCC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369800" y="4072706"/>
                        <a:ext cx="6985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14EED03-9769-E3B4-1983-89549BCBB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28489"/>
              </p:ext>
            </p:extLst>
          </p:nvPr>
        </p:nvGraphicFramePr>
        <p:xfrm>
          <a:off x="11059114" y="4017144"/>
          <a:ext cx="5143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77480" imgH="177480" progId="Equation.DSMT4">
                  <p:embed/>
                </p:oleObj>
              </mc:Choice>
              <mc:Fallback>
                <p:oleObj name="Equation" r:id="rId43" imgW="17748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14EED03-9769-E3B4-1983-89549BCBB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1059114" y="4017144"/>
                        <a:ext cx="5143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73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7" grpId="0"/>
      <p:bldP spid="19" grpId="0"/>
      <p:bldP spid="22" grpId="0"/>
      <p:bldP spid="27" grpId="0"/>
      <p:bldP spid="29" grpId="0"/>
      <p:bldP spid="35" grpId="0"/>
      <p:bldP spid="44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90D944A9-B501-4D51-8819-2A81B21A356F}"/>
              </a:ext>
            </a:extLst>
          </p:cNvPr>
          <p:cNvSpPr txBox="1">
            <a:spLocks/>
          </p:cNvSpPr>
          <p:nvPr/>
        </p:nvSpPr>
        <p:spPr bwMode="auto">
          <a:xfrm>
            <a:off x="2392239" y="273197"/>
            <a:ext cx="2160240" cy="41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Multi-Step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B102494-4253-4E0E-8D4A-E5DE8DB47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58631"/>
              </p:ext>
            </p:extLst>
          </p:nvPr>
        </p:nvGraphicFramePr>
        <p:xfrm>
          <a:off x="479376" y="764704"/>
          <a:ext cx="2241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177480" progId="Equation.DSMT4">
                  <p:embed/>
                </p:oleObj>
              </mc:Choice>
              <mc:Fallback>
                <p:oleObj name="Equation" r:id="rId3" imgW="7743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B102494-4253-4E0E-8D4A-E5DE8DB47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376" y="764704"/>
                        <a:ext cx="22415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79FA549-8B3B-4210-8720-1068B1D3F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16767"/>
              </p:ext>
            </p:extLst>
          </p:nvPr>
        </p:nvGraphicFramePr>
        <p:xfrm>
          <a:off x="3616375" y="775345"/>
          <a:ext cx="2203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177480" progId="Equation.DSMT4">
                  <p:embed/>
                </p:oleObj>
              </mc:Choice>
              <mc:Fallback>
                <p:oleObj name="Equation" r:id="rId5" imgW="7617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79FA549-8B3B-4210-8720-1068B1D3F3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6375" y="775345"/>
                        <a:ext cx="22034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F057466-DEBE-47D9-A4DC-289BE0D8EB17}"/>
              </a:ext>
            </a:extLst>
          </p:cNvPr>
          <p:cNvSpPr txBox="1">
            <a:spLocks/>
          </p:cNvSpPr>
          <p:nvPr/>
        </p:nvSpPr>
        <p:spPr bwMode="auto">
          <a:xfrm>
            <a:off x="534105" y="3250540"/>
            <a:ext cx="2431858" cy="76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Subtract 17 from both side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DC92AE9-D70F-4D46-A530-EDFDCD97D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22939"/>
              </p:ext>
            </p:extLst>
          </p:nvPr>
        </p:nvGraphicFramePr>
        <p:xfrm>
          <a:off x="392064" y="1407641"/>
          <a:ext cx="271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177480" progId="Equation.DSMT4">
                  <p:embed/>
                </p:oleObj>
              </mc:Choice>
              <mc:Fallback>
                <p:oleObj name="Equation" r:id="rId7" imgW="9396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DC92AE9-D70F-4D46-A530-EDFDCD97D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064" y="1407641"/>
                        <a:ext cx="27178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56083C7-F4FA-4974-9D0F-D33AD531C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76293"/>
              </p:ext>
            </p:extLst>
          </p:nvPr>
        </p:nvGraphicFramePr>
        <p:xfrm>
          <a:off x="1750034" y="1537023"/>
          <a:ext cx="401020" cy="2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56083C7-F4FA-4974-9D0F-D33AD531C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0034" y="1537023"/>
                        <a:ext cx="401020" cy="2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8A9355F-2B93-4ACB-89D1-383B8A296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54594"/>
              </p:ext>
            </p:extLst>
          </p:nvPr>
        </p:nvGraphicFramePr>
        <p:xfrm>
          <a:off x="3091316" y="1537023"/>
          <a:ext cx="401020" cy="2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8A9355F-2B93-4ACB-89D1-383B8A296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1316" y="1537023"/>
                        <a:ext cx="401020" cy="2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B6F2D05-3265-468E-B593-3520EBC5E61E}"/>
              </a:ext>
            </a:extLst>
          </p:cNvPr>
          <p:cNvCxnSpPr/>
          <p:nvPr/>
        </p:nvCxnSpPr>
        <p:spPr>
          <a:xfrm flipV="1">
            <a:off x="1369591" y="1486294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BF05894-3CA5-45A8-9A69-29E73EFA17FC}"/>
              </a:ext>
            </a:extLst>
          </p:cNvPr>
          <p:cNvCxnSpPr/>
          <p:nvPr/>
        </p:nvCxnSpPr>
        <p:spPr>
          <a:xfrm flipV="1">
            <a:off x="1877254" y="1523371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A1F7E0C-41F8-4FB4-8F45-246983BAD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95998"/>
              </p:ext>
            </p:extLst>
          </p:nvPr>
        </p:nvGraphicFramePr>
        <p:xfrm>
          <a:off x="1705705" y="1922017"/>
          <a:ext cx="919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A1F7E0C-41F8-4FB4-8F45-246983BAD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05705" y="1922017"/>
                        <a:ext cx="919162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B347F9D-B332-4068-8C56-7BA82F429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60160"/>
              </p:ext>
            </p:extLst>
          </p:nvPr>
        </p:nvGraphicFramePr>
        <p:xfrm>
          <a:off x="2541422" y="1934453"/>
          <a:ext cx="587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B347F9D-B332-4068-8C56-7BA82F429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41422" y="1934453"/>
                        <a:ext cx="5873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2598F91F-D171-4727-BDFD-6963028127DD}"/>
              </a:ext>
            </a:extLst>
          </p:cNvPr>
          <p:cNvSpPr txBox="1">
            <a:spLocks/>
          </p:cNvSpPr>
          <p:nvPr/>
        </p:nvSpPr>
        <p:spPr bwMode="auto">
          <a:xfrm>
            <a:off x="492250" y="3901009"/>
            <a:ext cx="2431858" cy="76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Divide both sides by 3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99692EB-3DA1-4CF5-A9E7-53491DAFB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9425"/>
              </p:ext>
            </p:extLst>
          </p:nvPr>
        </p:nvGraphicFramePr>
        <p:xfrm>
          <a:off x="1816175" y="2298569"/>
          <a:ext cx="420994" cy="42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15640" progId="Equation.DSMT4">
                  <p:embed/>
                </p:oleObj>
              </mc:Choice>
              <mc:Fallback>
                <p:oleObj name="Equation" r:id="rId16" imgW="215640" imgH="215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99692EB-3DA1-4CF5-A9E7-53491DAFB5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16175" y="2298569"/>
                        <a:ext cx="420994" cy="420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69DA824-75FE-4EB1-A3D7-3BA33DACC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2140"/>
              </p:ext>
            </p:extLst>
          </p:nvPr>
        </p:nvGraphicFramePr>
        <p:xfrm>
          <a:off x="2624867" y="2307095"/>
          <a:ext cx="420994" cy="42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215640" progId="Equation.DSMT4">
                  <p:embed/>
                </p:oleObj>
              </mc:Choice>
              <mc:Fallback>
                <p:oleObj name="Equation" r:id="rId18" imgW="215640" imgH="215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69DA824-75FE-4EB1-A3D7-3BA33DACCA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24867" y="2307095"/>
                        <a:ext cx="420994" cy="420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D3D3DB3-5A86-40F3-A760-C299D1337D2E}"/>
              </a:ext>
            </a:extLst>
          </p:cNvPr>
          <p:cNvCxnSpPr/>
          <p:nvPr/>
        </p:nvCxnSpPr>
        <p:spPr>
          <a:xfrm flipV="1">
            <a:off x="1690584" y="2033793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DFE7FAA-C73F-45FF-A912-CEF9B0E3C4BA}"/>
              </a:ext>
            </a:extLst>
          </p:cNvPr>
          <p:cNvCxnSpPr/>
          <p:nvPr/>
        </p:nvCxnSpPr>
        <p:spPr>
          <a:xfrm flipV="1">
            <a:off x="1902997" y="2404127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C3FE230-8474-484E-A18F-CB5159AC0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35518"/>
              </p:ext>
            </p:extLst>
          </p:nvPr>
        </p:nvGraphicFramePr>
        <p:xfrm>
          <a:off x="1904608" y="2806069"/>
          <a:ext cx="7000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C3FE230-8474-484E-A18F-CB5159AC06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04608" y="2806069"/>
                        <a:ext cx="70008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56A292B-A85A-4088-A0AB-CEFC4AE51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34048"/>
              </p:ext>
            </p:extLst>
          </p:nvPr>
        </p:nvGraphicFramePr>
        <p:xfrm>
          <a:off x="2580844" y="2735881"/>
          <a:ext cx="331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56A292B-A85A-4088-A0AB-CEFC4AE51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80844" y="2735881"/>
                        <a:ext cx="33178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91551480-4B8A-4668-A50E-1C91F6212704}"/>
              </a:ext>
            </a:extLst>
          </p:cNvPr>
          <p:cNvSpPr txBox="1">
            <a:spLocks/>
          </p:cNvSpPr>
          <p:nvPr/>
        </p:nvSpPr>
        <p:spPr bwMode="auto">
          <a:xfrm>
            <a:off x="3387967" y="4013308"/>
            <a:ext cx="2431858" cy="76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Divide both sides by 3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CCB9962-7064-432D-B765-FA9A3BAF3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24329"/>
              </p:ext>
            </p:extLst>
          </p:nvPr>
        </p:nvGraphicFramePr>
        <p:xfrm>
          <a:off x="3756519" y="1214260"/>
          <a:ext cx="1089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215640" progId="Equation.DSMT4">
                  <p:embed/>
                </p:oleObj>
              </mc:Choice>
              <mc:Fallback>
                <p:oleObj name="Equation" r:id="rId24" imgW="558720" imgH="215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6CCB9962-7064-432D-B765-FA9A3BAF3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56519" y="1214260"/>
                        <a:ext cx="10890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02D2350-F905-421E-8BF0-7E32FB2A9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1403"/>
              </p:ext>
            </p:extLst>
          </p:nvPr>
        </p:nvGraphicFramePr>
        <p:xfrm>
          <a:off x="5342261" y="1188352"/>
          <a:ext cx="420994" cy="42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215640" progId="Equation.DSMT4">
                  <p:embed/>
                </p:oleObj>
              </mc:Choice>
              <mc:Fallback>
                <p:oleObj name="Equation" r:id="rId26" imgW="215640" imgH="215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02D2350-F905-421E-8BF0-7E32FB2A9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42261" y="1188352"/>
                        <a:ext cx="420994" cy="420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667EDBC-9E2C-4FB6-A63B-49A72D316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5933"/>
              </p:ext>
            </p:extLst>
          </p:nvPr>
        </p:nvGraphicFramePr>
        <p:xfrm>
          <a:off x="3598393" y="1723788"/>
          <a:ext cx="95408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0120" imgH="393480" progId="Equation.DSMT4">
                  <p:embed/>
                </p:oleObj>
              </mc:Choice>
              <mc:Fallback>
                <p:oleObj name="Equation" r:id="rId27" imgW="33012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667EDBC-9E2C-4FB6-A63B-49A72D3163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98393" y="1723788"/>
                        <a:ext cx="954087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33BA04C-98D8-44B3-8AFD-5EDE062B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58676"/>
              </p:ext>
            </p:extLst>
          </p:nvPr>
        </p:nvGraphicFramePr>
        <p:xfrm>
          <a:off x="4541327" y="2026921"/>
          <a:ext cx="6969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200" imgH="177480" progId="Equation.DSMT4">
                  <p:embed/>
                </p:oleObj>
              </mc:Choice>
              <mc:Fallback>
                <p:oleObj name="Equation" r:id="rId29" imgW="24120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A33BA04C-98D8-44B3-8AFD-5EDE062B2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41327" y="2026921"/>
                        <a:ext cx="6969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B3C01BC-C6A7-4682-8781-1A3C7C43A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36184"/>
              </p:ext>
            </p:extLst>
          </p:nvPr>
        </p:nvGraphicFramePr>
        <p:xfrm>
          <a:off x="5236000" y="2036418"/>
          <a:ext cx="514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B3C01BC-C6A7-4682-8781-1A3C7C43A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36000" y="2036418"/>
                        <a:ext cx="5143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30B653B-79C6-46C3-8D11-87FA8F279C88}"/>
              </a:ext>
            </a:extLst>
          </p:cNvPr>
          <p:cNvCxnSpPr/>
          <p:nvPr/>
        </p:nvCxnSpPr>
        <p:spPr>
          <a:xfrm flipV="1">
            <a:off x="3658409" y="1880661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7474C26-D302-40EF-9106-3D6FCB57193F}"/>
              </a:ext>
            </a:extLst>
          </p:cNvPr>
          <p:cNvCxnSpPr/>
          <p:nvPr/>
        </p:nvCxnSpPr>
        <p:spPr>
          <a:xfrm flipV="1">
            <a:off x="3757070" y="2447849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470E7BCC-B7A5-4885-A8A0-515AE6975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16500"/>
              </p:ext>
            </p:extLst>
          </p:nvPr>
        </p:nvGraphicFramePr>
        <p:xfrm>
          <a:off x="3481910" y="2805921"/>
          <a:ext cx="21653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49160" imgH="177480" progId="Equation.DSMT4">
                  <p:embed/>
                </p:oleObj>
              </mc:Choice>
              <mc:Fallback>
                <p:oleObj name="Equation" r:id="rId33" imgW="74916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470E7BCC-B7A5-4885-A8A0-515AE6975A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481910" y="2805921"/>
                        <a:ext cx="21653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0809F821-A837-40FA-9964-B833CEEC5BEB}"/>
              </a:ext>
            </a:extLst>
          </p:cNvPr>
          <p:cNvSpPr txBox="1">
            <a:spLocks/>
          </p:cNvSpPr>
          <p:nvPr/>
        </p:nvSpPr>
        <p:spPr bwMode="auto">
          <a:xfrm>
            <a:off x="3502171" y="4613088"/>
            <a:ext cx="2431858" cy="76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solidFill>
                  <a:srgbClr val="FF0000"/>
                </a:solidFill>
              </a:rPr>
              <a:t>Subtract 6 from both sides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8B51560-B5E1-4E65-815D-800AC687E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01078"/>
              </p:ext>
            </p:extLst>
          </p:nvPr>
        </p:nvGraphicFramePr>
        <p:xfrm>
          <a:off x="4396070" y="2961984"/>
          <a:ext cx="2905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8B51560-B5E1-4E65-815D-800AC687E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396070" y="2961984"/>
                        <a:ext cx="290513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833B438-88D2-41D5-B86E-C13F7AF2E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13224"/>
              </p:ext>
            </p:extLst>
          </p:nvPr>
        </p:nvGraphicFramePr>
        <p:xfrm>
          <a:off x="5552759" y="2944091"/>
          <a:ext cx="2905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3040" imgH="177480" progId="Equation.DSMT4">
                  <p:embed/>
                </p:oleObj>
              </mc:Choice>
              <mc:Fallback>
                <p:oleObj name="Equation" r:id="rId37" imgW="20304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C833B438-88D2-41D5-B86E-C13F7AF2E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552759" y="2944091"/>
                        <a:ext cx="290513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BC24608-1036-4F22-8DF6-F48D5D5BEE7D}"/>
              </a:ext>
            </a:extLst>
          </p:cNvPr>
          <p:cNvCxnSpPr/>
          <p:nvPr/>
        </p:nvCxnSpPr>
        <p:spPr>
          <a:xfrm flipV="1">
            <a:off x="4101890" y="2959958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D2AEAE08-2113-471A-BAAF-AA1B994E3C12}"/>
              </a:ext>
            </a:extLst>
          </p:cNvPr>
          <p:cNvCxnSpPr/>
          <p:nvPr/>
        </p:nvCxnSpPr>
        <p:spPr>
          <a:xfrm flipV="1">
            <a:off x="4438213" y="2971996"/>
            <a:ext cx="288032" cy="28803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E39404A5-795A-4DA6-8A4D-2349C9396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90887"/>
              </p:ext>
            </p:extLst>
          </p:nvPr>
        </p:nvGraphicFramePr>
        <p:xfrm>
          <a:off x="4497087" y="3530233"/>
          <a:ext cx="6969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41200" imgH="139680" progId="Equation.DSMT4">
                  <p:embed/>
                </p:oleObj>
              </mc:Choice>
              <mc:Fallback>
                <p:oleObj name="Equation" r:id="rId38" imgW="241200" imgH="1396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E39404A5-795A-4DA6-8A4D-2349C9396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497087" y="3530233"/>
                        <a:ext cx="69691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158A348-DC58-4983-8415-F126836AF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99694"/>
              </p:ext>
            </p:extLst>
          </p:nvPr>
        </p:nvGraphicFramePr>
        <p:xfrm>
          <a:off x="5138895" y="3422658"/>
          <a:ext cx="3302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4120" imgH="177480" progId="Equation.DSMT4">
                  <p:embed/>
                </p:oleObj>
              </mc:Choice>
              <mc:Fallback>
                <p:oleObj name="Equation" r:id="rId40" imgW="11412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158A348-DC58-4983-8415-F126836AF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138895" y="3422658"/>
                        <a:ext cx="3302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E53F4190-7F52-54DB-A35D-3BD056CD1D93}"/>
              </a:ext>
            </a:extLst>
          </p:cNvPr>
          <p:cNvSpPr txBox="1">
            <a:spLocks/>
          </p:cNvSpPr>
          <p:nvPr/>
        </p:nvSpPr>
        <p:spPr bwMode="auto">
          <a:xfrm>
            <a:off x="6353249" y="332730"/>
            <a:ext cx="3028988" cy="41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</a:rPr>
              <a:t>Reciprocals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8968F1E-BF50-5616-90EF-340E931AE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1008"/>
              </p:ext>
            </p:extLst>
          </p:nvPr>
        </p:nvGraphicFramePr>
        <p:xfrm>
          <a:off x="7248128" y="764704"/>
          <a:ext cx="1184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1640" imgH="393480" progId="Equation.DSMT4">
                  <p:embed/>
                </p:oleObj>
              </mc:Choice>
              <mc:Fallback>
                <p:oleObj name="Equation" r:id="rId42" imgW="43164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8968F1E-BF50-5616-90EF-340E931AE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248128" y="764704"/>
                        <a:ext cx="11842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20B6C41D-117F-B1CB-2593-943FB87F2784}"/>
              </a:ext>
            </a:extLst>
          </p:cNvPr>
          <p:cNvCxnSpPr>
            <a:cxnSpLocks/>
          </p:cNvCxnSpPr>
          <p:nvPr/>
        </p:nvCxnSpPr>
        <p:spPr>
          <a:xfrm flipV="1">
            <a:off x="7577385" y="1340842"/>
            <a:ext cx="576064" cy="360040"/>
          </a:xfrm>
          <a:prstGeom prst="line">
            <a:avLst/>
          </a:prstGeom>
          <a:ln w="57150">
            <a:solidFill>
              <a:srgbClr val="00B0F0"/>
            </a:solidFill>
            <a:headEnd type="stealth" w="med" len="sm"/>
            <a:tailEnd type="stealth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439C8E1-40E3-1E67-EFF8-D0E09B564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24578"/>
              </p:ext>
            </p:extLst>
          </p:nvPr>
        </p:nvGraphicFramePr>
        <p:xfrm>
          <a:off x="7217345" y="1988666"/>
          <a:ext cx="9048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30120" imgH="393480" progId="Equation.DSMT4">
                  <p:embed/>
                </p:oleObj>
              </mc:Choice>
              <mc:Fallback>
                <p:oleObj name="Equation" r:id="rId44" imgW="33012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439C8E1-40E3-1E67-EFF8-D0E09B564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217345" y="1988666"/>
                        <a:ext cx="904875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A4E71D94-6393-93E3-708A-BE41D5386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15649"/>
              </p:ext>
            </p:extLst>
          </p:nvPr>
        </p:nvGraphicFramePr>
        <p:xfrm>
          <a:off x="8122220" y="2348954"/>
          <a:ext cx="3476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20" imgH="139680" progId="Equation.DSMT4">
                  <p:embed/>
                </p:oleObj>
              </mc:Choice>
              <mc:Fallback>
                <p:oleObj name="Equation" r:id="rId46" imgW="126720" imgH="1396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A4E71D94-6393-93E3-708A-BE41D5386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122220" y="2348954"/>
                        <a:ext cx="347662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244EEB7-7992-D5B1-0554-33DABAC20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47147"/>
              </p:ext>
            </p:extLst>
          </p:nvPr>
        </p:nvGraphicFramePr>
        <p:xfrm>
          <a:off x="9192344" y="836613"/>
          <a:ext cx="13922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07960" imgH="393480" progId="Equation.DSMT4">
                  <p:embed/>
                </p:oleObj>
              </mc:Choice>
              <mc:Fallback>
                <p:oleObj name="Equation" r:id="rId48" imgW="507960" imgH="393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8244EEB7-7992-D5B1-0554-33DABAC20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9192344" y="836613"/>
                        <a:ext cx="1392238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33C3161B-B0BF-60F8-28BF-C5ECC7B4057D}"/>
              </a:ext>
            </a:extLst>
          </p:cNvPr>
          <p:cNvCxnSpPr>
            <a:cxnSpLocks/>
          </p:cNvCxnSpPr>
          <p:nvPr/>
        </p:nvCxnSpPr>
        <p:spPr>
          <a:xfrm flipV="1">
            <a:off x="9665617" y="1412850"/>
            <a:ext cx="576064" cy="360040"/>
          </a:xfrm>
          <a:prstGeom prst="line">
            <a:avLst/>
          </a:prstGeom>
          <a:ln w="57150">
            <a:solidFill>
              <a:srgbClr val="00B0F0"/>
            </a:solidFill>
            <a:headEnd type="stealth" w="med" len="sm"/>
            <a:tailEnd type="stealth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6D9C2CD-06FA-C2C2-3CFB-831E4810F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57255"/>
              </p:ext>
            </p:extLst>
          </p:nvPr>
        </p:nvGraphicFramePr>
        <p:xfrm>
          <a:off x="9264352" y="2132856"/>
          <a:ext cx="13922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07960" imgH="393480" progId="Equation.DSMT4">
                  <p:embed/>
                </p:oleObj>
              </mc:Choice>
              <mc:Fallback>
                <p:oleObj name="Equation" r:id="rId50" imgW="50796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6D9C2CD-06FA-C2C2-3CFB-831E4810F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264352" y="2132856"/>
                        <a:ext cx="139223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FD6D11A-9134-A830-BC8A-0230AA21B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5522"/>
              </p:ext>
            </p:extLst>
          </p:nvPr>
        </p:nvGraphicFramePr>
        <p:xfrm>
          <a:off x="9264352" y="3501008"/>
          <a:ext cx="1219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44240" imgH="393480" progId="Equation.DSMT4">
                  <p:embed/>
                </p:oleObj>
              </mc:Choice>
              <mc:Fallback>
                <p:oleObj name="Equation" r:id="rId52" imgW="444240" imgH="393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7FD6D11A-9134-A830-BC8A-0230AA21B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264352" y="3501008"/>
                        <a:ext cx="1219200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54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  <p:bldP spid="34" grpId="0"/>
      <p:bldP spid="4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4D2030-0C09-46E6-9F03-39065160E40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188640"/>
            <a:ext cx="11593288" cy="8640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olve the following equations and show all your work and steps </a:t>
            </a:r>
            <a:br>
              <a:rPr lang="en-CA" dirty="0"/>
            </a:br>
            <a:r>
              <a:rPr lang="en-CA" dirty="0"/>
              <a:t>(DO NOT Guess &amp; Check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98DAD74-A0FE-413F-97D7-A275E0BF6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97169"/>
              </p:ext>
            </p:extLst>
          </p:nvPr>
        </p:nvGraphicFramePr>
        <p:xfrm>
          <a:off x="335360" y="1124744"/>
          <a:ext cx="1658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98DAD74-A0FE-413F-97D7-A275E0BF6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60" y="1124744"/>
                        <a:ext cx="16589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2F9921-E0AA-4447-8213-492C657E2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95853"/>
              </p:ext>
            </p:extLst>
          </p:nvPr>
        </p:nvGraphicFramePr>
        <p:xfrm>
          <a:off x="4727848" y="836712"/>
          <a:ext cx="1724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62F9921-E0AA-4447-8213-492C657E2B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7848" y="836712"/>
                        <a:ext cx="17240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FE7387-DE54-49FF-9A21-34672C791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22754"/>
              </p:ext>
            </p:extLst>
          </p:nvPr>
        </p:nvGraphicFramePr>
        <p:xfrm>
          <a:off x="8760296" y="836712"/>
          <a:ext cx="19573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FE7387-DE54-49FF-9A21-34672C791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0296" y="836712"/>
                        <a:ext cx="1957387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4A9740-EFCE-4FF8-B8BC-E03401CA7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83757"/>
              </p:ext>
            </p:extLst>
          </p:nvPr>
        </p:nvGraphicFramePr>
        <p:xfrm>
          <a:off x="335360" y="3140968"/>
          <a:ext cx="23225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44A9740-EFCE-4FF8-B8BC-E03401CA7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360" y="3140968"/>
                        <a:ext cx="232251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C01979-68FC-43EF-AB6A-CFE7824A6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05916"/>
              </p:ext>
            </p:extLst>
          </p:nvPr>
        </p:nvGraphicFramePr>
        <p:xfrm>
          <a:off x="4583832" y="2996952"/>
          <a:ext cx="23891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C01979-68FC-43EF-AB6A-CFE7824A6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3832" y="2996952"/>
                        <a:ext cx="238918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90E7A63-DD96-43F3-B560-DD7292937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99261"/>
              </p:ext>
            </p:extLst>
          </p:nvPr>
        </p:nvGraphicFramePr>
        <p:xfrm>
          <a:off x="8544272" y="3068960"/>
          <a:ext cx="25558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03040" progId="Equation.DSMT4">
                  <p:embed/>
                </p:oleObj>
              </mc:Choice>
              <mc:Fallback>
                <p:oleObj name="Equation" r:id="rId13" imgW="9777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90E7A63-DD96-43F3-B560-DD7292937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4272" y="3068960"/>
                        <a:ext cx="25558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A089EBB-552D-4BD2-AEAC-9680C5B5D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2528"/>
              </p:ext>
            </p:extLst>
          </p:nvPr>
        </p:nvGraphicFramePr>
        <p:xfrm>
          <a:off x="335360" y="4941168"/>
          <a:ext cx="25892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393480" progId="Equation.DSMT4">
                  <p:embed/>
                </p:oleObj>
              </mc:Choice>
              <mc:Fallback>
                <p:oleObj name="Equation" r:id="rId15" imgW="9903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A089EBB-552D-4BD2-AEAC-9680C5B5D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360" y="4941168"/>
                        <a:ext cx="2589213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87D09E8-941D-4647-81FF-D66C1250B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65527"/>
              </p:ext>
            </p:extLst>
          </p:nvPr>
        </p:nvGraphicFramePr>
        <p:xfrm>
          <a:off x="4079776" y="4941168"/>
          <a:ext cx="27892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66680" imgH="393480" progId="Equation.DSMT4">
                  <p:embed/>
                </p:oleObj>
              </mc:Choice>
              <mc:Fallback>
                <p:oleObj name="Equation" r:id="rId17" imgW="10666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87D09E8-941D-4647-81FF-D66C1250B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79776" y="4941168"/>
                        <a:ext cx="2789238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642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1ED3D7-1E7D-4D85-99CE-E0A49163A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76134"/>
              </p:ext>
            </p:extLst>
          </p:nvPr>
        </p:nvGraphicFramePr>
        <p:xfrm>
          <a:off x="1819939" y="210816"/>
          <a:ext cx="25892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81ED3D7-1E7D-4D85-99CE-E0A49163A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9939" y="210816"/>
                        <a:ext cx="2589213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09B8FF-5B19-418A-9F5A-FF91D5B84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75033"/>
              </p:ext>
            </p:extLst>
          </p:nvPr>
        </p:nvGraphicFramePr>
        <p:xfrm>
          <a:off x="6096000" y="188640"/>
          <a:ext cx="27892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09B8FF-5B19-418A-9F5A-FF91D5B84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88640"/>
                        <a:ext cx="2789238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3533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0"/>
            <a:ext cx="8305800" cy="639762"/>
          </a:xfrm>
        </p:spPr>
        <p:txBody>
          <a:bodyPr>
            <a:normAutofit/>
          </a:bodyPr>
          <a:lstStyle/>
          <a:p>
            <a:r>
              <a:rPr lang="en-CA" sz="2400" dirty="0"/>
              <a:t>IV) Solving Equations with Variables on Both sid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5181601"/>
            <a:ext cx="11377264" cy="891781"/>
          </a:xfrm>
        </p:spPr>
        <p:txBody>
          <a:bodyPr>
            <a:normAutofit/>
          </a:bodyPr>
          <a:lstStyle/>
          <a:p>
            <a:r>
              <a:rPr lang="en-CA" dirty="0"/>
              <a:t>When the variables are only on one side, the equation is much easier to solv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49230"/>
              </p:ext>
            </p:extLst>
          </p:nvPr>
        </p:nvGraphicFramePr>
        <p:xfrm>
          <a:off x="1586359" y="2057401"/>
          <a:ext cx="26019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177480" progId="Equation.DSMT4">
                  <p:embed/>
                </p:oleObj>
              </mc:Choice>
              <mc:Fallback>
                <p:oleObj name="Equation" r:id="rId3" imgW="9777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6359" y="2057401"/>
                        <a:ext cx="260191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95988"/>
              </p:ext>
            </p:extLst>
          </p:nvPr>
        </p:nvGraphicFramePr>
        <p:xfrm>
          <a:off x="6483622" y="2060848"/>
          <a:ext cx="2838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177480" progId="Equation.DSMT4">
                  <p:embed/>
                </p:oleObj>
              </mc:Choice>
              <mc:Fallback>
                <p:oleObj name="Equation" r:id="rId5" imgW="10666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3622" y="2060848"/>
                        <a:ext cx="28384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13755"/>
              </p:ext>
            </p:extLst>
          </p:nvPr>
        </p:nvGraphicFramePr>
        <p:xfrm>
          <a:off x="2899481" y="2438401"/>
          <a:ext cx="776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177480" progId="Equation.DSMT4">
                  <p:embed/>
                </p:oleObj>
              </mc:Choice>
              <mc:Fallback>
                <p:oleObj name="Equation" r:id="rId7" imgW="2919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9481" y="2438401"/>
                        <a:ext cx="776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9274"/>
              </p:ext>
            </p:extLst>
          </p:nvPr>
        </p:nvGraphicFramePr>
        <p:xfrm>
          <a:off x="1343472" y="2438401"/>
          <a:ext cx="776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3472" y="2438401"/>
                        <a:ext cx="776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61392"/>
              </p:ext>
            </p:extLst>
          </p:nvPr>
        </p:nvGraphicFramePr>
        <p:xfrm>
          <a:off x="1800670" y="3216276"/>
          <a:ext cx="1385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0670" y="3216276"/>
                        <a:ext cx="13858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90577"/>
              </p:ext>
            </p:extLst>
          </p:nvPr>
        </p:nvGraphicFramePr>
        <p:xfrm>
          <a:off x="3186558" y="3200401"/>
          <a:ext cx="304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86558" y="3200401"/>
                        <a:ext cx="3048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1712032" y="2209800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712032" y="2549131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248472" y="2175269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248472" y="2514600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41286"/>
              </p:ext>
            </p:extLst>
          </p:nvPr>
        </p:nvGraphicFramePr>
        <p:xfrm>
          <a:off x="8560073" y="2472817"/>
          <a:ext cx="776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177480" progId="Equation.DSMT4">
                  <p:embed/>
                </p:oleObj>
              </mc:Choice>
              <mc:Fallback>
                <p:oleObj name="Equation" r:id="rId15" imgW="2919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60073" y="2472817"/>
                        <a:ext cx="776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99614"/>
              </p:ext>
            </p:extLst>
          </p:nvPr>
        </p:nvGraphicFramePr>
        <p:xfrm>
          <a:off x="6259786" y="2492648"/>
          <a:ext cx="776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177480" progId="Equation.DSMT4">
                  <p:embed/>
                </p:oleObj>
              </mc:Choice>
              <mc:Fallback>
                <p:oleObj name="Equation" r:id="rId17" imgW="29196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59786" y="2492648"/>
                        <a:ext cx="776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6650846" y="2205113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650846" y="2544444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8936486" y="2203855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8936486" y="2543186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64084"/>
              </p:ext>
            </p:extLst>
          </p:nvPr>
        </p:nvGraphicFramePr>
        <p:xfrm>
          <a:off x="6345510" y="3102248"/>
          <a:ext cx="1757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177480" progId="Equation.DSMT4">
                  <p:embed/>
                </p:oleObj>
              </mc:Choice>
              <mc:Fallback>
                <p:oleObj name="Equation" r:id="rId19" imgW="66024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45510" y="3102248"/>
                        <a:ext cx="17573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3129"/>
              </p:ext>
            </p:extLst>
          </p:nvPr>
        </p:nvGraphicFramePr>
        <p:xfrm>
          <a:off x="8071123" y="3084786"/>
          <a:ext cx="473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71123" y="3084786"/>
                        <a:ext cx="4730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191344" y="692696"/>
            <a:ext cx="11305256" cy="1295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there are variables on both sides, find a way to move it all to one side by adding or subtracting the variables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36160"/>
              </p:ext>
            </p:extLst>
          </p:nvPr>
        </p:nvGraphicFramePr>
        <p:xfrm>
          <a:off x="2062608" y="3641726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9360" imgH="177480" progId="Equation.DSMT4">
                  <p:embed/>
                </p:oleObj>
              </mc:Choice>
              <mc:Fallback>
                <p:oleObj name="Equation" r:id="rId23" imgW="27936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62608" y="3641726"/>
                        <a:ext cx="742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42245"/>
              </p:ext>
            </p:extLst>
          </p:nvPr>
        </p:nvGraphicFramePr>
        <p:xfrm>
          <a:off x="3110358" y="3641726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9360" imgH="177480" progId="Equation.DSMT4">
                  <p:embed/>
                </p:oleObj>
              </mc:Choice>
              <mc:Fallback>
                <p:oleObj name="Equation" r:id="rId25" imgW="27936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10358" y="3641726"/>
                        <a:ext cx="742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2476948" y="3332961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476948" y="3672292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4712"/>
              </p:ext>
            </p:extLst>
          </p:nvPr>
        </p:nvGraphicFramePr>
        <p:xfrm>
          <a:off x="2467422" y="4429126"/>
          <a:ext cx="642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200" imgH="139680" progId="Equation.DSMT4">
                  <p:embed/>
                </p:oleObj>
              </mc:Choice>
              <mc:Fallback>
                <p:oleObj name="Equation" r:id="rId27" imgW="241200" imgH="1396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67422" y="4429126"/>
                        <a:ext cx="64293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9720"/>
              </p:ext>
            </p:extLst>
          </p:nvPr>
        </p:nvGraphicFramePr>
        <p:xfrm>
          <a:off x="3110359" y="4360864"/>
          <a:ext cx="5413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10359" y="4360864"/>
                        <a:ext cx="54133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91517"/>
              </p:ext>
            </p:extLst>
          </p:nvPr>
        </p:nvGraphicFramePr>
        <p:xfrm>
          <a:off x="7036072" y="3543573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36072" y="3543573"/>
                        <a:ext cx="742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51110"/>
              </p:ext>
            </p:extLst>
          </p:nvPr>
        </p:nvGraphicFramePr>
        <p:xfrm>
          <a:off x="7893322" y="3543573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360" imgH="177480" progId="Equation.DSMT4">
                  <p:embed/>
                </p:oleObj>
              </mc:Choice>
              <mc:Fallback>
                <p:oleObj name="Equation" r:id="rId33" imgW="279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93322" y="3543573"/>
                        <a:ext cx="742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V="1">
            <a:off x="7423711" y="3196501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423711" y="3535832"/>
            <a:ext cx="242887" cy="3365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59982"/>
              </p:ext>
            </p:extLst>
          </p:nvPr>
        </p:nvGraphicFramePr>
        <p:xfrm>
          <a:off x="7112273" y="4016648"/>
          <a:ext cx="979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68280" imgH="177480" progId="Equation.DSMT4">
                  <p:embed/>
                </p:oleObj>
              </mc:Choice>
              <mc:Fallback>
                <p:oleObj name="Equation" r:id="rId35" imgW="36828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12273" y="4016648"/>
                        <a:ext cx="9794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59696"/>
              </p:ext>
            </p:extLst>
          </p:nvPr>
        </p:nvGraphicFramePr>
        <p:xfrm>
          <a:off x="8052072" y="4022998"/>
          <a:ext cx="508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0440" imgH="177480" progId="Equation.DSMT4">
                  <p:embed/>
                </p:oleObj>
              </mc:Choice>
              <mc:Fallback>
                <p:oleObj name="Equation" r:id="rId37" imgW="19044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052072" y="4022998"/>
                        <a:ext cx="5080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44706"/>
              </p:ext>
            </p:extLst>
          </p:nvPr>
        </p:nvGraphicFramePr>
        <p:xfrm>
          <a:off x="7417072" y="4735785"/>
          <a:ext cx="6413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41200" imgH="139680" progId="Equation.DSMT4">
                  <p:embed/>
                </p:oleObj>
              </mc:Choice>
              <mc:Fallback>
                <p:oleObj name="Equation" r:id="rId39" imgW="241200" imgH="1396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417072" y="4735785"/>
                        <a:ext cx="64135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48311"/>
              </p:ext>
            </p:extLst>
          </p:nvPr>
        </p:nvGraphicFramePr>
        <p:xfrm>
          <a:off x="8079060" y="4592909"/>
          <a:ext cx="404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079060" y="4592909"/>
                        <a:ext cx="4048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167818"/>
              </p:ext>
            </p:extLst>
          </p:nvPr>
        </p:nvGraphicFramePr>
        <p:xfrm>
          <a:off x="8561660" y="4626247"/>
          <a:ext cx="6080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28600" imgH="177480" progId="Equation.DSMT4">
                  <p:embed/>
                </p:oleObj>
              </mc:Choice>
              <mc:Fallback>
                <p:oleObj name="Equation" r:id="rId43" imgW="22860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561660" y="4626247"/>
                        <a:ext cx="60801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95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GENSWF_OUTPUT_FILE_NAME" val="m8hc31"/>
  <p:tag name="ISPRING_ULTRA_SCORM_COURSE_ID" val="F28D1D39-2D49-436B-BBE3-E8426BDB46D0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a7a3a9e3fbcc3f68c5ddf3f888df27aebbd7673"/>
  <p:tag name="ISPRING_PLAYERS_CUSTOMIZATION_2" val="UEsDBBQAAgAIAEK/il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Qr+K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Qr+K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EK/il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Qr+K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EK/ilOOc/b6agAAAOUAAAAaAAAAbm9uZS9odG1sX3NraW5fc2V0dGluZ3MuanOr5lIAAqUcJQUrhWowG8xPKi0pyc/TS87PK0nNK9HLyy/KTQSrUVJ2AwMlHZyK88tSiwgoTUtMTkUx1NTIwskFp0qEiSZO5i7OlsjqChLTU/WSEpOz04vyS/NSIMqcXV0MXYyVwKpquWoBUEsDBBQAAgAIAEK/ilO8fTX3SgAAAEkAAAAXAAAAbm9uZS9sb2NhbF9zZXR0aW5ncy54bWyzsa/IzVEoSy0qzszPs1Uy1DNQUkjNS85PycxLt1UKDXHTtVBSKC5JzEtJzMnPS7VVystXUrC347LJyU9OzAlOLSkBKizWt+MCAFBLAwQUAAIACABEv4p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RL+K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Ev4p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RL+K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Ev4p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RL+K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"/>
  <p:tag name="ISPRING_LMS_API_VERSION" val="SCORM 2004 (2nd edition)"/>
  <p:tag name="ISPRING_ULTRA_SCORM_COURCE_TITLE" val="Section 2.1 Solving Equations with Simple Opera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1 Solving Equations with Simple Opera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6</TotalTime>
  <Words>987</Words>
  <Application>Microsoft Office PowerPoint</Application>
  <PresentationFormat>Widescreen</PresentationFormat>
  <Paragraphs>135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2.2  Introduction to Algebra: Using equations to model problems</vt:lpstr>
      <vt:lpstr>I) What is Algebra? </vt:lpstr>
      <vt:lpstr>PowerPoint Presentation</vt:lpstr>
      <vt:lpstr>II) Balancing Equating with Scales:</vt:lpstr>
      <vt:lpstr>III) Basics with Solving Algebraic Equations:</vt:lpstr>
      <vt:lpstr>PowerPoint Presentation</vt:lpstr>
      <vt:lpstr>PowerPoint Presentation</vt:lpstr>
      <vt:lpstr>PowerPoint Presentation</vt:lpstr>
      <vt:lpstr>IV) Solving Equations with Variables on Both sides:</vt:lpstr>
      <vt:lpstr>PowerPoint Presentation</vt:lpstr>
      <vt:lpstr>PowerPoint Presentation</vt:lpstr>
      <vt:lpstr>Practice: Solve the following equations</vt:lpstr>
      <vt:lpstr>PowerPoint Presentation</vt:lpstr>
      <vt:lpstr>PowerPoint Presentation</vt:lpstr>
      <vt:lpstr>Ex: How much does One star cost?</vt:lpstr>
      <vt:lpstr>Practice: Solve the following equations for “x”</vt:lpstr>
      <vt:lpstr>How much does a single Red Square weigh?</vt:lpstr>
      <vt:lpstr>Practice: Solve Each equation &amp; Verify the solution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1 Solving Equations with Simple Operations</dc:title>
  <dc:creator>Danny Young</dc:creator>
  <cp:lastModifiedBy>Danny Young</cp:lastModifiedBy>
  <cp:revision>22</cp:revision>
  <dcterms:created xsi:type="dcterms:W3CDTF">2011-06-27T16:11:13Z</dcterms:created>
  <dcterms:modified xsi:type="dcterms:W3CDTF">2025-10-23T05:53:23Z</dcterms:modified>
</cp:coreProperties>
</file>